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1A1E9C4" w14:textId="7A657F40" w:rsidR="009B28C6" w:rsidRPr="002124E2" w:rsidRDefault="00E16447" w:rsidP="003A691F">
      <w:pPr>
        <w:pStyle w:val="a7"/>
        <w:spacing w:after="360" w:line="360" w:lineRule="auto"/>
        <w:ind w:firstLineChars="0" w:firstLine="0"/>
        <w:jc w:val="left"/>
        <w:rPr>
          <w:rFonts w:cs="Times New Roman"/>
          <w:b/>
          <w:sz w:val="28"/>
          <w:szCs w:val="28"/>
        </w:rPr>
      </w:pPr>
      <w:r w:rsidRPr="002124E2">
        <w:rPr>
          <w:rFonts w:cs="Times New Roman"/>
          <w:b/>
          <w:sz w:val="28"/>
          <w:szCs w:val="28"/>
        </w:rPr>
        <w:t xml:space="preserve">Parameters of the </w:t>
      </w:r>
      <w:r w:rsidR="00847A99" w:rsidRPr="002124E2">
        <w:rPr>
          <w:rFonts w:cs="Times New Roman"/>
          <w:b/>
          <w:sz w:val="28"/>
          <w:szCs w:val="28"/>
        </w:rPr>
        <w:t xml:space="preserve">7 </w:t>
      </w:r>
      <w:r w:rsidRPr="002124E2">
        <w:rPr>
          <w:rFonts w:cs="Times New Roman"/>
          <w:b/>
          <w:sz w:val="28"/>
          <w:szCs w:val="28"/>
        </w:rPr>
        <w:t>p</w:t>
      </w:r>
      <w:r w:rsidR="000E5145" w:rsidRPr="002124E2">
        <w:rPr>
          <w:rFonts w:cs="Times New Roman"/>
          <w:b/>
          <w:sz w:val="28"/>
          <w:szCs w:val="28"/>
        </w:rPr>
        <w:t xml:space="preserve">roblem instances </w:t>
      </w:r>
      <w:r w:rsidR="004445E3" w:rsidRPr="002124E2">
        <w:rPr>
          <w:rFonts w:cs="Times New Roman"/>
          <w:b/>
          <w:sz w:val="28"/>
          <w:szCs w:val="28"/>
        </w:rPr>
        <w:t>for “A</w:t>
      </w:r>
      <w:r w:rsidR="00516BC4" w:rsidRPr="002124E2">
        <w:rPr>
          <w:rFonts w:cs="Times New Roman"/>
          <w:b/>
          <w:sz w:val="28"/>
          <w:szCs w:val="28"/>
        </w:rPr>
        <w:t xml:space="preserve"> genetic algorithm with trip-adjustment strategy for multi-depot electric bus vehicle scheduling problem” by Liu et al. </w:t>
      </w:r>
    </w:p>
    <w:p w14:paraId="7BE465BE" w14:textId="5DC44995" w:rsidR="00900A35" w:rsidRPr="002124E2" w:rsidRDefault="00900A35" w:rsidP="00900A35">
      <w:pPr>
        <w:widowControl/>
        <w:rPr>
          <w:rFonts w:cs="Times New Roman"/>
        </w:rPr>
      </w:pPr>
      <w:r w:rsidRPr="002124E2">
        <w:rPr>
          <w:rFonts w:cs="Times New Roman"/>
        </w:rPr>
        <w:t>For each problem instance, one bus line has two CPs (CP1 and CP2), each of which involves a timetable. The data of each problem instance include the number of trips for a short (peak and long) block, the number of time points in a timetable, the capacity of each depot, the deadhead distance among depots and CPs</w:t>
      </w:r>
      <w:r w:rsidR="00446519" w:rsidRPr="002124E2">
        <w:rPr>
          <w:rFonts w:cs="Times New Roman"/>
        </w:rPr>
        <w:t xml:space="preserve"> (</w:t>
      </w:r>
      <w:r w:rsidR="00CC25BB">
        <w:rPr>
          <w:rFonts w:cs="Times New Roman"/>
        </w:rPr>
        <w:t xml:space="preserve">among </w:t>
      </w:r>
      <w:r w:rsidR="00446519" w:rsidRPr="002124E2">
        <w:rPr>
          <w:rFonts w:cs="Times New Roman"/>
        </w:rPr>
        <w:t>different</w:t>
      </w:r>
      <w:r w:rsidRPr="002124E2">
        <w:rPr>
          <w:rFonts w:cs="Times New Roman"/>
        </w:rPr>
        <w:t xml:space="preserve"> CPs</w:t>
      </w:r>
      <w:r w:rsidR="00446519" w:rsidRPr="002124E2">
        <w:rPr>
          <w:rFonts w:cs="Times New Roman"/>
        </w:rPr>
        <w:t>)</w:t>
      </w:r>
      <w:r w:rsidRPr="002124E2">
        <w:rPr>
          <w:rFonts w:cs="Times New Roman"/>
        </w:rPr>
        <w:t>. From the historical travel data of vehicles, the speed of deadhead trips (20km/h) is obtained. Thus, the deadhead travel time can be calculated by the deadhead distance divided by the speed.</w:t>
      </w:r>
    </w:p>
    <w:p w14:paraId="7BA047CF" w14:textId="254B4869" w:rsidR="00900A35" w:rsidRPr="002124E2" w:rsidRDefault="00900A35" w:rsidP="003B5492">
      <w:pPr>
        <w:pStyle w:val="1"/>
        <w:rPr>
          <w:rFonts w:eastAsiaTheme="minorEastAsia" w:cs="Times New Roman"/>
        </w:rPr>
      </w:pPr>
      <w:r w:rsidRPr="002124E2">
        <w:rPr>
          <w:rFonts w:eastAsiaTheme="minorEastAsia" w:cs="Times New Roman"/>
        </w:rPr>
        <w:t xml:space="preserve">Number of trips in a short </w:t>
      </w:r>
      <w:r w:rsidRPr="002124E2">
        <w:rPr>
          <w:rFonts w:cs="Times New Roman"/>
        </w:rPr>
        <w:t>(peak and long) block for each problem instance</w:t>
      </w:r>
    </w:p>
    <w:p w14:paraId="01992DE6" w14:textId="77777777" w:rsidR="000E0D62" w:rsidRDefault="00900A35" w:rsidP="00900A35">
      <w:pPr>
        <w:widowControl/>
        <w:rPr>
          <w:rFonts w:eastAsia="宋体" w:cs="Times New Roman"/>
          <w:kern w:val="0"/>
          <w:szCs w:val="24"/>
        </w:rPr>
      </w:pPr>
      <w:r w:rsidRPr="002124E2">
        <w:rPr>
          <w:rFonts w:cs="Times New Roman"/>
        </w:rPr>
        <w:t>The two real-world problem instances (real-1 and real-2) are supplied by the public transport</w:t>
      </w:r>
      <w:r w:rsidR="00260EF0">
        <w:rPr>
          <w:rFonts w:cs="Times New Roman"/>
        </w:rPr>
        <w:t>ation</w:t>
      </w:r>
      <w:r w:rsidRPr="002124E2">
        <w:rPr>
          <w:rFonts w:cs="Times New Roman"/>
        </w:rPr>
        <w:t xml:space="preserve"> company</w:t>
      </w:r>
      <w:r w:rsidRPr="002124E2">
        <w:rPr>
          <w:rFonts w:cs="Times New Roman"/>
          <w:i/>
        </w:rPr>
        <w:t xml:space="preserve"> </w:t>
      </w:r>
      <w:r w:rsidRPr="002124E2">
        <w:rPr>
          <w:rFonts w:cs="Times New Roman"/>
        </w:rPr>
        <w:t>in Qingdao</w:t>
      </w:r>
      <w:r w:rsidR="00E11E5B" w:rsidRPr="002124E2">
        <w:rPr>
          <w:rFonts w:cs="Times New Roman"/>
        </w:rPr>
        <w:t xml:space="preserve"> city of China</w:t>
      </w:r>
      <w:r w:rsidRPr="002124E2">
        <w:rPr>
          <w:rFonts w:cs="Times New Roman"/>
        </w:rPr>
        <w:t xml:space="preserve">. </w:t>
      </w:r>
      <w:r w:rsidRPr="002124E2">
        <w:rPr>
          <w:rFonts w:eastAsia="宋体" w:cs="Times New Roman"/>
          <w:kern w:val="0"/>
          <w:szCs w:val="24"/>
        </w:rPr>
        <w:t>Real-1 includes three bus lines (Lines 4, 59, and 60), and real-2 has five bus lines (Lines 4, 59, 60, 803 and k1).</w:t>
      </w:r>
      <w:r w:rsidR="00F041DB" w:rsidRPr="002124E2">
        <w:rPr>
          <w:rFonts w:eastAsia="宋体" w:cs="Times New Roman"/>
          <w:kern w:val="0"/>
          <w:szCs w:val="24"/>
        </w:rPr>
        <w:t xml:space="preserve"> </w:t>
      </w:r>
      <w:r w:rsidRPr="002124E2">
        <w:rPr>
          <w:rFonts w:eastAsia="宋体" w:cs="Times New Roman"/>
          <w:kern w:val="0"/>
          <w:szCs w:val="24"/>
        </w:rPr>
        <w:t xml:space="preserve">In the experience-based scheduling scheme, the average number of trips in a vehicle block is 6.2, 9.6, 9.3, 9.6 and 6.0 for Lines 4, 59, 60, 803 and k1, respectively. In GA-TAS, the number of trips in the short (peak) block is set to make vehicles perform the similar number of trips as in the experience-based scheme, thereby the comparison between GA-TAS and experience-based scheduling scheme is fair. The number of trips in the long block is set to make the departure time of the last trip in a vehicle block not exceed the last time point in the timetable. </w:t>
      </w:r>
    </w:p>
    <w:p w14:paraId="7DE07AFC" w14:textId="1E1AB4DC" w:rsidR="00900A35" w:rsidRPr="002124E2" w:rsidRDefault="00900A35" w:rsidP="000E0D62">
      <w:pPr>
        <w:widowControl/>
        <w:ind w:firstLineChars="100" w:firstLine="240"/>
        <w:rPr>
          <w:rFonts w:eastAsia="宋体" w:cs="Times New Roman"/>
          <w:kern w:val="0"/>
          <w:szCs w:val="24"/>
        </w:rPr>
      </w:pPr>
      <w:r w:rsidRPr="002124E2" w:rsidDel="005A7A6F">
        <w:rPr>
          <w:rFonts w:eastAsia="宋体" w:cs="Times New Roman"/>
          <w:kern w:val="0"/>
          <w:szCs w:val="24"/>
        </w:rPr>
        <w:lastRenderedPageBreak/>
        <w:t xml:space="preserve">Table </w:t>
      </w:r>
      <w:r w:rsidR="007B7975" w:rsidRPr="002124E2">
        <w:rPr>
          <w:rFonts w:eastAsia="宋体" w:cs="Times New Roman"/>
          <w:kern w:val="0"/>
          <w:szCs w:val="24"/>
        </w:rPr>
        <w:t>1</w:t>
      </w:r>
      <w:r w:rsidRPr="002124E2" w:rsidDel="005A7A6F">
        <w:rPr>
          <w:rFonts w:eastAsia="宋体" w:cs="Times New Roman"/>
          <w:kern w:val="0"/>
          <w:szCs w:val="24"/>
        </w:rPr>
        <w:t xml:space="preserve"> shows </w:t>
      </w:r>
      <w:r w:rsidRPr="002124E2">
        <w:rPr>
          <w:rFonts w:eastAsia="宋体" w:cs="Times New Roman"/>
          <w:kern w:val="0"/>
          <w:szCs w:val="24"/>
        </w:rPr>
        <w:t xml:space="preserve">the settings of </w:t>
      </w:r>
      <w:r w:rsidRPr="002124E2" w:rsidDel="005A7A6F">
        <w:rPr>
          <w:rFonts w:eastAsia="宋体" w:cs="Times New Roman"/>
          <w:kern w:val="0"/>
          <w:szCs w:val="24"/>
        </w:rPr>
        <w:t>the number of trips</w:t>
      </w:r>
      <w:r w:rsidRPr="002124E2">
        <w:rPr>
          <w:rFonts w:eastAsia="宋体" w:cs="Times New Roman"/>
          <w:kern w:val="0"/>
          <w:szCs w:val="24"/>
        </w:rPr>
        <w:t xml:space="preserve"> (that is, the parameter</w:t>
      </w:r>
      <w:r w:rsidRPr="002124E2">
        <w:rPr>
          <w:rFonts w:eastAsia="宋体" w:cs="Times New Roman"/>
          <w:i/>
          <w:kern w:val="0"/>
          <w:szCs w:val="24"/>
        </w:rPr>
        <w:t xml:space="preserve"> J</w:t>
      </w:r>
      <w:r w:rsidRPr="002124E2">
        <w:rPr>
          <w:rFonts w:eastAsia="宋体" w:cs="Times New Roman"/>
          <w:kern w:val="0"/>
          <w:szCs w:val="24"/>
        </w:rPr>
        <w:t xml:space="preserve"> in Section 4</w:t>
      </w:r>
      <w:r w:rsidR="00670FD4" w:rsidRPr="002124E2">
        <w:rPr>
          <w:rFonts w:eastAsia="宋体" w:cs="Times New Roman"/>
          <w:kern w:val="0"/>
          <w:szCs w:val="24"/>
        </w:rPr>
        <w:t xml:space="preserve"> </w:t>
      </w:r>
      <w:r w:rsidR="00246EBF" w:rsidRPr="002124E2">
        <w:rPr>
          <w:rFonts w:eastAsia="宋体" w:cs="Times New Roman"/>
          <w:kern w:val="0"/>
          <w:szCs w:val="24"/>
        </w:rPr>
        <w:t>of</w:t>
      </w:r>
      <w:r w:rsidR="00670FD4" w:rsidRPr="002124E2">
        <w:rPr>
          <w:rFonts w:eastAsia="宋体" w:cs="Times New Roman"/>
          <w:kern w:val="0"/>
          <w:szCs w:val="24"/>
        </w:rPr>
        <w:t xml:space="preserve"> the article</w:t>
      </w:r>
      <w:r w:rsidRPr="002124E2">
        <w:rPr>
          <w:rFonts w:eastAsia="宋体" w:cs="Times New Roman"/>
          <w:kern w:val="0"/>
          <w:szCs w:val="24"/>
        </w:rPr>
        <w:t>)</w:t>
      </w:r>
      <w:r w:rsidRPr="002124E2" w:rsidDel="005A7A6F">
        <w:rPr>
          <w:rFonts w:eastAsia="宋体" w:cs="Times New Roman"/>
          <w:kern w:val="0"/>
          <w:szCs w:val="24"/>
        </w:rPr>
        <w:t xml:space="preserve"> for real-1 and real-2</w:t>
      </w:r>
      <w:r w:rsidRPr="002124E2">
        <w:rPr>
          <w:rFonts w:eastAsia="宋体" w:cs="Times New Roman"/>
          <w:kern w:val="0"/>
          <w:szCs w:val="24"/>
        </w:rPr>
        <w:t xml:space="preserve">. For all of the five random instances, the </w:t>
      </w:r>
      <w:r w:rsidRPr="002124E2">
        <w:rPr>
          <w:rFonts w:eastAsia="宋体" w:cs="Times New Roman"/>
          <w:i/>
          <w:kern w:val="0"/>
          <w:szCs w:val="24"/>
        </w:rPr>
        <w:t>J</w:t>
      </w:r>
      <w:r w:rsidRPr="002124E2">
        <w:rPr>
          <w:rFonts w:eastAsia="宋体" w:cs="Times New Roman"/>
          <w:kern w:val="0"/>
          <w:szCs w:val="24"/>
        </w:rPr>
        <w:t xml:space="preserve"> of the short (peak and long) vehicle block of each bus line is set as 8 (8 and 14) by referring to the real-world problem instances and the travel time between the two CPs of one bus line. Besides, the number of trips in a block is set as even to ensure that vehicles depart and end at the same depot if vehicles do not perform deadhead trips from a CP of one bus line to a CP of another bus line. </w:t>
      </w:r>
    </w:p>
    <w:p w14:paraId="27DB1A06" w14:textId="1F67D48A" w:rsidR="00900A35" w:rsidRPr="007B3829" w:rsidRDefault="00900A35" w:rsidP="007B3829">
      <w:pPr>
        <w:tabs>
          <w:tab w:val="center" w:pos="4153"/>
          <w:tab w:val="left" w:pos="6981"/>
        </w:tabs>
        <w:spacing w:beforeLines="50" w:before="156" w:line="240" w:lineRule="auto"/>
        <w:ind w:firstLineChars="700" w:firstLine="1405"/>
        <w:rPr>
          <w:rFonts w:cs="Times New Roman"/>
          <w:kern w:val="0"/>
          <w:sz w:val="20"/>
          <w:szCs w:val="20"/>
        </w:rPr>
      </w:pPr>
      <w:r w:rsidRPr="007B3829">
        <w:rPr>
          <w:rFonts w:cs="Times New Roman"/>
          <w:b/>
          <w:kern w:val="0"/>
          <w:sz w:val="20"/>
          <w:szCs w:val="20"/>
        </w:rPr>
        <w:t xml:space="preserve">Table </w:t>
      </w:r>
      <w:r w:rsidR="007B7975" w:rsidRPr="007B3829">
        <w:rPr>
          <w:rFonts w:cs="Times New Roman"/>
          <w:b/>
          <w:kern w:val="0"/>
          <w:sz w:val="20"/>
          <w:szCs w:val="20"/>
        </w:rPr>
        <w:t>1</w:t>
      </w:r>
      <w:r w:rsidRPr="007B3829">
        <w:rPr>
          <w:rFonts w:cs="Times New Roman"/>
          <w:b/>
          <w:kern w:val="0"/>
          <w:sz w:val="20"/>
          <w:szCs w:val="20"/>
        </w:rPr>
        <w:t xml:space="preserve">. </w:t>
      </w:r>
      <w:r w:rsidRPr="007B3829">
        <w:rPr>
          <w:rFonts w:cs="Times New Roman"/>
          <w:kern w:val="0"/>
          <w:sz w:val="20"/>
          <w:szCs w:val="20"/>
        </w:rPr>
        <w:t>Number of trips in the short (peak and long) block</w:t>
      </w:r>
      <w:r w:rsidRPr="007B3829">
        <w:rPr>
          <w:rFonts w:eastAsiaTheme="minorEastAsia" w:cs="Times New Roman"/>
          <w:kern w:val="0"/>
          <w:sz w:val="20"/>
          <w:szCs w:val="20"/>
        </w:rPr>
        <w:t xml:space="preserve"> </w:t>
      </w:r>
      <w:r w:rsidRPr="007B3829">
        <w:rPr>
          <w:rFonts w:cs="Times New Roman"/>
          <w:kern w:val="0"/>
          <w:sz w:val="20"/>
          <w:szCs w:val="20"/>
        </w:rPr>
        <w:t xml:space="preserve">for real-1 and real-2. </w:t>
      </w:r>
    </w:p>
    <w:tbl>
      <w:tblPr>
        <w:tblStyle w:val="a8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418"/>
        <w:gridCol w:w="1417"/>
        <w:gridCol w:w="1418"/>
        <w:gridCol w:w="1276"/>
      </w:tblGrid>
      <w:tr w:rsidR="00900A35" w:rsidRPr="002124E2" w14:paraId="4E6CFD6C" w14:textId="77777777" w:rsidTr="00265B9E">
        <w:trPr>
          <w:trHeight w:val="442"/>
          <w:jc w:val="center"/>
        </w:trPr>
        <w:tc>
          <w:tcPr>
            <w:tcW w:w="1418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1B82110E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eastAsia="等线" w:cs="Times New Roman"/>
                <w:kern w:val="0"/>
                <w:sz w:val="18"/>
                <w:szCs w:val="16"/>
              </w:rPr>
              <w:t>Bus lines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7D4F464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Short block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FB083E8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Peak block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1C1447B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Long block</w:t>
            </w:r>
          </w:p>
        </w:tc>
      </w:tr>
      <w:tr w:rsidR="00900A35" w:rsidRPr="002124E2" w14:paraId="0F9347F1" w14:textId="77777777" w:rsidTr="00265B9E">
        <w:trPr>
          <w:trHeight w:val="442"/>
          <w:jc w:val="center"/>
        </w:trPr>
        <w:tc>
          <w:tcPr>
            <w:tcW w:w="1418" w:type="dxa"/>
            <w:tcBorders>
              <w:bottom w:val="nil"/>
              <w:right w:val="nil"/>
            </w:tcBorders>
            <w:vAlign w:val="center"/>
          </w:tcPr>
          <w:p w14:paraId="4642F0CD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Line 4</w:t>
            </w:r>
          </w:p>
        </w:tc>
        <w:tc>
          <w:tcPr>
            <w:tcW w:w="1417" w:type="dxa"/>
            <w:tcBorders>
              <w:left w:val="nil"/>
              <w:bottom w:val="nil"/>
              <w:right w:val="nil"/>
            </w:tcBorders>
            <w:vAlign w:val="center"/>
          </w:tcPr>
          <w:p w14:paraId="111CB6C7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6</w:t>
            </w:r>
          </w:p>
        </w:tc>
        <w:tc>
          <w:tcPr>
            <w:tcW w:w="1418" w:type="dxa"/>
            <w:tcBorders>
              <w:left w:val="nil"/>
              <w:bottom w:val="nil"/>
              <w:right w:val="nil"/>
            </w:tcBorders>
            <w:vAlign w:val="center"/>
          </w:tcPr>
          <w:p w14:paraId="159C9CA7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6</w:t>
            </w:r>
          </w:p>
        </w:tc>
        <w:tc>
          <w:tcPr>
            <w:tcW w:w="1276" w:type="dxa"/>
            <w:tcBorders>
              <w:left w:val="nil"/>
              <w:bottom w:val="nil"/>
              <w:right w:val="nil"/>
            </w:tcBorders>
            <w:vAlign w:val="center"/>
          </w:tcPr>
          <w:p w14:paraId="34327A86" w14:textId="77777777" w:rsidR="00900A35" w:rsidRPr="002124E2" w:rsidRDefault="00900A35" w:rsidP="00900A35">
            <w:pPr>
              <w:spacing w:line="240" w:lineRule="exact"/>
              <w:rPr>
                <w:rFonts w:eastAsiaTheme="minorEastAsia" w:cs="Times New Roman"/>
                <w:kern w:val="0"/>
                <w:sz w:val="18"/>
                <w:szCs w:val="16"/>
              </w:rPr>
            </w:pPr>
            <w:r w:rsidRPr="002124E2">
              <w:rPr>
                <w:rFonts w:eastAsiaTheme="minorEastAsia" w:cs="Times New Roman"/>
                <w:kern w:val="0"/>
                <w:sz w:val="18"/>
                <w:szCs w:val="16"/>
              </w:rPr>
              <w:t>10</w:t>
            </w:r>
          </w:p>
        </w:tc>
      </w:tr>
      <w:tr w:rsidR="00900A35" w:rsidRPr="002124E2" w14:paraId="0B023BE0" w14:textId="77777777" w:rsidTr="00265B9E">
        <w:trPr>
          <w:trHeight w:val="442"/>
          <w:jc w:val="center"/>
        </w:trPr>
        <w:tc>
          <w:tcPr>
            <w:tcW w:w="1418" w:type="dxa"/>
            <w:tcBorders>
              <w:top w:val="nil"/>
              <w:bottom w:val="nil"/>
              <w:right w:val="nil"/>
            </w:tcBorders>
            <w:vAlign w:val="center"/>
          </w:tcPr>
          <w:p w14:paraId="203B9330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Line 59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8A597A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1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976A45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1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D4C7CF" w14:textId="77777777" w:rsidR="00900A35" w:rsidRPr="002124E2" w:rsidRDefault="00900A35" w:rsidP="00900A35">
            <w:pPr>
              <w:spacing w:line="240" w:lineRule="exact"/>
              <w:rPr>
                <w:rFonts w:eastAsiaTheme="minorEastAsia" w:cs="Times New Roman"/>
                <w:kern w:val="0"/>
                <w:sz w:val="18"/>
                <w:szCs w:val="16"/>
              </w:rPr>
            </w:pPr>
            <w:r w:rsidRPr="002124E2">
              <w:rPr>
                <w:rFonts w:eastAsiaTheme="minorEastAsia" w:cs="Times New Roman"/>
                <w:kern w:val="0"/>
                <w:sz w:val="18"/>
                <w:szCs w:val="16"/>
              </w:rPr>
              <w:t>14</w:t>
            </w:r>
          </w:p>
        </w:tc>
      </w:tr>
      <w:tr w:rsidR="00900A35" w:rsidRPr="002124E2" w14:paraId="17BB435E" w14:textId="77777777" w:rsidTr="00265B9E">
        <w:trPr>
          <w:trHeight w:val="442"/>
          <w:jc w:val="center"/>
        </w:trPr>
        <w:tc>
          <w:tcPr>
            <w:tcW w:w="1418" w:type="dxa"/>
            <w:tcBorders>
              <w:top w:val="nil"/>
              <w:bottom w:val="nil"/>
              <w:right w:val="nil"/>
            </w:tcBorders>
            <w:vAlign w:val="center"/>
          </w:tcPr>
          <w:p w14:paraId="6FBFB499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Line 60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804293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86D7F1" w14:textId="77777777" w:rsidR="00900A35" w:rsidRPr="002124E2" w:rsidRDefault="00900A35" w:rsidP="00900A35">
            <w:pPr>
              <w:spacing w:line="240" w:lineRule="exact"/>
              <w:rPr>
                <w:rFonts w:cs="Times New Roman"/>
                <w:kern w:val="0"/>
                <w:sz w:val="18"/>
                <w:szCs w:val="16"/>
              </w:rPr>
            </w:pPr>
            <w:r w:rsidRPr="002124E2">
              <w:rPr>
                <w:rFonts w:cs="Times New Roman"/>
                <w:kern w:val="0"/>
                <w:sz w:val="18"/>
                <w:szCs w:val="16"/>
              </w:rPr>
              <w:t>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1730E2" w14:textId="77777777" w:rsidR="00900A35" w:rsidRPr="002124E2" w:rsidRDefault="00900A35" w:rsidP="00900A35">
            <w:pPr>
              <w:spacing w:line="240" w:lineRule="exact"/>
              <w:rPr>
                <w:rFonts w:eastAsiaTheme="minorEastAsia" w:cs="Times New Roman"/>
                <w:kern w:val="0"/>
                <w:sz w:val="18"/>
                <w:szCs w:val="16"/>
              </w:rPr>
            </w:pPr>
            <w:r w:rsidRPr="002124E2">
              <w:rPr>
                <w:rFonts w:eastAsiaTheme="minorEastAsia" w:cs="Times New Roman"/>
                <w:kern w:val="0"/>
                <w:sz w:val="18"/>
                <w:szCs w:val="16"/>
              </w:rPr>
              <w:t>12</w:t>
            </w:r>
          </w:p>
        </w:tc>
      </w:tr>
      <w:tr w:rsidR="00900A35" w:rsidRPr="002124E2" w14:paraId="1FF692F4" w14:textId="77777777" w:rsidTr="00265B9E">
        <w:trPr>
          <w:trHeight w:val="442"/>
          <w:jc w:val="center"/>
        </w:trPr>
        <w:tc>
          <w:tcPr>
            <w:tcW w:w="1418" w:type="dxa"/>
            <w:tcBorders>
              <w:top w:val="nil"/>
              <w:bottom w:val="nil"/>
              <w:right w:val="nil"/>
            </w:tcBorders>
            <w:vAlign w:val="center"/>
          </w:tcPr>
          <w:p w14:paraId="06142AE5" w14:textId="77777777" w:rsidR="00900A35" w:rsidRPr="002124E2" w:rsidRDefault="00900A35" w:rsidP="00900A35">
            <w:pPr>
              <w:spacing w:line="240" w:lineRule="exact"/>
              <w:rPr>
                <w:rFonts w:eastAsiaTheme="minorEastAsia" w:cs="Times New Roman"/>
                <w:kern w:val="0"/>
                <w:sz w:val="18"/>
                <w:szCs w:val="16"/>
              </w:rPr>
            </w:pPr>
            <w:r w:rsidRPr="002124E2">
              <w:rPr>
                <w:rFonts w:eastAsiaTheme="minorEastAsia" w:cs="Times New Roman"/>
                <w:kern w:val="0"/>
                <w:sz w:val="18"/>
                <w:szCs w:val="16"/>
              </w:rPr>
              <w:t>Line 80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BE3A14" w14:textId="77777777" w:rsidR="00900A35" w:rsidRPr="002124E2" w:rsidRDefault="00900A35" w:rsidP="00900A35">
            <w:pPr>
              <w:spacing w:line="240" w:lineRule="exact"/>
              <w:rPr>
                <w:rFonts w:eastAsiaTheme="minorEastAsia" w:cs="Times New Roman"/>
                <w:kern w:val="0"/>
                <w:sz w:val="18"/>
                <w:szCs w:val="16"/>
              </w:rPr>
            </w:pPr>
            <w:r w:rsidRPr="002124E2">
              <w:rPr>
                <w:rFonts w:eastAsiaTheme="minorEastAsia" w:cs="Times New Roman"/>
                <w:kern w:val="0"/>
                <w:sz w:val="18"/>
                <w:szCs w:val="16"/>
              </w:rPr>
              <w:t>1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C6F584" w14:textId="77777777" w:rsidR="00900A35" w:rsidRPr="002124E2" w:rsidRDefault="00900A35" w:rsidP="00900A35">
            <w:pPr>
              <w:spacing w:line="240" w:lineRule="exact"/>
              <w:rPr>
                <w:rFonts w:eastAsiaTheme="minorEastAsia" w:cs="Times New Roman"/>
                <w:kern w:val="0"/>
                <w:sz w:val="18"/>
                <w:szCs w:val="16"/>
              </w:rPr>
            </w:pPr>
            <w:r w:rsidRPr="002124E2">
              <w:rPr>
                <w:rFonts w:eastAsiaTheme="minorEastAsia" w:cs="Times New Roman"/>
                <w:kern w:val="0"/>
                <w:sz w:val="18"/>
                <w:szCs w:val="16"/>
              </w:rPr>
              <w:t>1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C5CA81" w14:textId="77777777" w:rsidR="00900A35" w:rsidRPr="002124E2" w:rsidRDefault="00900A35" w:rsidP="00900A35">
            <w:pPr>
              <w:spacing w:line="240" w:lineRule="exact"/>
              <w:rPr>
                <w:rFonts w:eastAsiaTheme="minorEastAsia" w:cs="Times New Roman"/>
                <w:kern w:val="0"/>
                <w:sz w:val="18"/>
                <w:szCs w:val="16"/>
              </w:rPr>
            </w:pPr>
            <w:r w:rsidRPr="002124E2">
              <w:rPr>
                <w:rFonts w:eastAsiaTheme="minorEastAsia" w:cs="Times New Roman"/>
                <w:kern w:val="0"/>
                <w:sz w:val="18"/>
                <w:szCs w:val="16"/>
              </w:rPr>
              <w:t>14</w:t>
            </w:r>
          </w:p>
        </w:tc>
      </w:tr>
      <w:tr w:rsidR="00900A35" w:rsidRPr="002124E2" w14:paraId="1137F2D7" w14:textId="77777777" w:rsidTr="00265B9E">
        <w:trPr>
          <w:trHeight w:val="442"/>
          <w:jc w:val="center"/>
        </w:trPr>
        <w:tc>
          <w:tcPr>
            <w:tcW w:w="1418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5170572F" w14:textId="77777777" w:rsidR="00900A35" w:rsidRPr="002124E2" w:rsidRDefault="00900A35" w:rsidP="00900A35">
            <w:pPr>
              <w:spacing w:line="240" w:lineRule="exact"/>
              <w:rPr>
                <w:rFonts w:eastAsiaTheme="minorEastAsia" w:cs="Times New Roman"/>
                <w:kern w:val="0"/>
                <w:sz w:val="18"/>
                <w:szCs w:val="16"/>
              </w:rPr>
            </w:pPr>
            <w:r w:rsidRPr="002124E2">
              <w:rPr>
                <w:rFonts w:eastAsiaTheme="minorEastAsia" w:cs="Times New Roman"/>
                <w:kern w:val="0"/>
                <w:sz w:val="18"/>
                <w:szCs w:val="16"/>
              </w:rPr>
              <w:t>Line k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DCD76EC" w14:textId="77777777" w:rsidR="00900A35" w:rsidRPr="002124E2" w:rsidRDefault="00900A35" w:rsidP="00900A35">
            <w:pPr>
              <w:spacing w:line="240" w:lineRule="exact"/>
              <w:rPr>
                <w:rFonts w:eastAsiaTheme="minorEastAsia" w:cs="Times New Roman"/>
                <w:kern w:val="0"/>
                <w:sz w:val="18"/>
                <w:szCs w:val="16"/>
              </w:rPr>
            </w:pPr>
            <w:r w:rsidRPr="002124E2">
              <w:rPr>
                <w:rFonts w:eastAsiaTheme="minorEastAsia" w:cs="Times New Roman"/>
                <w:kern w:val="0"/>
                <w:sz w:val="18"/>
                <w:szCs w:val="16"/>
              </w:rPr>
              <w:t>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E581533" w14:textId="77777777" w:rsidR="00900A35" w:rsidRPr="002124E2" w:rsidRDefault="00900A35" w:rsidP="00900A35">
            <w:pPr>
              <w:spacing w:line="240" w:lineRule="exact"/>
              <w:rPr>
                <w:rFonts w:eastAsiaTheme="minorEastAsia" w:cs="Times New Roman"/>
                <w:kern w:val="0"/>
                <w:sz w:val="18"/>
                <w:szCs w:val="16"/>
              </w:rPr>
            </w:pPr>
            <w:r w:rsidRPr="002124E2">
              <w:rPr>
                <w:rFonts w:eastAsiaTheme="minorEastAsia" w:cs="Times New Roman"/>
                <w:kern w:val="0"/>
                <w:sz w:val="18"/>
                <w:szCs w:val="16"/>
              </w:rPr>
              <w:t>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4321ABA" w14:textId="77777777" w:rsidR="00900A35" w:rsidRPr="002124E2" w:rsidRDefault="00900A35" w:rsidP="00900A35">
            <w:pPr>
              <w:spacing w:line="240" w:lineRule="exact"/>
              <w:rPr>
                <w:rFonts w:eastAsiaTheme="minorEastAsia" w:cs="Times New Roman"/>
                <w:kern w:val="0"/>
                <w:sz w:val="18"/>
                <w:szCs w:val="16"/>
              </w:rPr>
            </w:pPr>
            <w:r w:rsidRPr="002124E2">
              <w:rPr>
                <w:rFonts w:eastAsiaTheme="minorEastAsia" w:cs="Times New Roman"/>
                <w:kern w:val="0"/>
                <w:sz w:val="18"/>
                <w:szCs w:val="16"/>
              </w:rPr>
              <w:t>10</w:t>
            </w:r>
          </w:p>
        </w:tc>
      </w:tr>
    </w:tbl>
    <w:p w14:paraId="4C743218" w14:textId="3176395C" w:rsidR="00D01A0C" w:rsidRPr="002124E2" w:rsidRDefault="009B28C6" w:rsidP="003676BD">
      <w:pPr>
        <w:pStyle w:val="1"/>
        <w:spacing w:line="240" w:lineRule="auto"/>
        <w:rPr>
          <w:rFonts w:cs="Times New Roman"/>
        </w:rPr>
      </w:pPr>
      <w:r w:rsidRPr="002124E2">
        <w:rPr>
          <w:rFonts w:cs="Times New Roman"/>
        </w:rPr>
        <w:t xml:space="preserve">Parameters of two real-world problem instances </w:t>
      </w:r>
      <w:r w:rsidR="00461609" w:rsidRPr="002124E2">
        <w:rPr>
          <w:rFonts w:cs="Times New Roman"/>
        </w:rPr>
        <w:t xml:space="preserve"> </w:t>
      </w:r>
    </w:p>
    <w:p w14:paraId="7B5C2F75" w14:textId="54E5861E" w:rsidR="00D01A0C" w:rsidRPr="002124E2" w:rsidRDefault="00D01A0C" w:rsidP="00152044">
      <w:pPr>
        <w:pStyle w:val="2"/>
        <w:rPr>
          <w:rFonts w:cs="Times New Roman"/>
        </w:rPr>
      </w:pPr>
      <w:r w:rsidRPr="002124E2">
        <w:rPr>
          <w:rFonts w:cs="Times New Roman"/>
        </w:rPr>
        <w:t xml:space="preserve">Parameters of real-1 </w:t>
      </w:r>
    </w:p>
    <w:p w14:paraId="0A6BD2E0" w14:textId="0F58B057" w:rsidR="00D01A0C" w:rsidRPr="002124E2" w:rsidRDefault="00D01A0C" w:rsidP="003676BD">
      <w:pPr>
        <w:textAlignment w:val="center"/>
        <w:rPr>
          <w:rFonts w:cs="Times New Roman"/>
        </w:rPr>
      </w:pPr>
      <w:r w:rsidRPr="002124E2">
        <w:rPr>
          <w:rFonts w:cs="Times New Roman"/>
        </w:rPr>
        <w:t>Real-1 consists of Lines 4, 59, and 60, and Lines 59</w:t>
      </w:r>
      <w:r w:rsidR="009360D9" w:rsidRPr="002124E2">
        <w:rPr>
          <w:rFonts w:cs="Times New Roman"/>
        </w:rPr>
        <w:t xml:space="preserve"> and </w:t>
      </w:r>
      <w:r w:rsidRPr="002124E2">
        <w:rPr>
          <w:rFonts w:cs="Times New Roman"/>
        </w:rPr>
        <w:t xml:space="preserve">60 share the same CP, </w:t>
      </w:r>
      <w:r w:rsidR="00902510" w:rsidRPr="002124E2">
        <w:rPr>
          <w:rFonts w:cs="Times New Roman"/>
        </w:rPr>
        <w:object w:dxaOrig="420" w:dyaOrig="320" w14:anchorId="66F6AC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6pt;height:19pt" o:ole="">
            <v:imagedata r:id="rId7" o:title=""/>
          </v:shape>
          <o:OLEObject Type="Embed" ProgID="Equation.DSMT4" ShapeID="_x0000_i1025" DrawAspect="Content" ObjectID="_1722950790" r:id="rId8"/>
        </w:object>
      </w:r>
      <w:r w:rsidRPr="002124E2">
        <w:rPr>
          <w:rFonts w:cs="Times New Roman"/>
        </w:rPr>
        <w:t>, and the same depot, E</w:t>
      </w:r>
      <w:r w:rsidRPr="002124E2">
        <w:rPr>
          <w:rFonts w:cs="Times New Roman"/>
          <w:vertAlign w:val="subscript"/>
        </w:rPr>
        <w:t>b</w:t>
      </w:r>
      <w:r w:rsidRPr="002124E2">
        <w:rPr>
          <w:rFonts w:cs="Times New Roman"/>
        </w:rPr>
        <w:t>.</w:t>
      </w:r>
      <w:r w:rsidR="001C76DB" w:rsidRPr="002124E2">
        <w:rPr>
          <w:rFonts w:cs="Times New Roman"/>
        </w:rPr>
        <w:t xml:space="preserve"> </w:t>
      </w:r>
      <w:r w:rsidR="00B010D6" w:rsidRPr="002124E2">
        <w:rPr>
          <w:rFonts w:cs="Times New Roman"/>
        </w:rPr>
        <w:t xml:space="preserve">The information of the three bus lines and the depots is shown in Table </w:t>
      </w:r>
      <w:r w:rsidR="00A476F0" w:rsidRPr="002124E2">
        <w:rPr>
          <w:rFonts w:cs="Times New Roman"/>
        </w:rPr>
        <w:t>2</w:t>
      </w:r>
      <w:r w:rsidR="00B010D6" w:rsidRPr="002124E2">
        <w:rPr>
          <w:rFonts w:cs="Times New Roman"/>
        </w:rPr>
        <w:t xml:space="preserve">. The deadhead distance among different CPs, and the deadhead distance among depots and CPs are respectively shown in Tables </w:t>
      </w:r>
      <w:r w:rsidR="00A476F0" w:rsidRPr="002124E2">
        <w:rPr>
          <w:rFonts w:cs="Times New Roman"/>
        </w:rPr>
        <w:t>3</w:t>
      </w:r>
      <w:r w:rsidR="00B010D6" w:rsidRPr="002124E2">
        <w:rPr>
          <w:rFonts w:cs="Times New Roman"/>
        </w:rPr>
        <w:t xml:space="preserve"> and </w:t>
      </w:r>
      <w:r w:rsidR="00A476F0" w:rsidRPr="002124E2">
        <w:rPr>
          <w:rFonts w:cs="Times New Roman"/>
        </w:rPr>
        <w:t>4</w:t>
      </w:r>
      <w:r w:rsidR="00B010D6" w:rsidRPr="002124E2">
        <w:rPr>
          <w:rFonts w:cs="Times New Roman"/>
        </w:rPr>
        <w:t>.</w:t>
      </w:r>
    </w:p>
    <w:p w14:paraId="586860A2" w14:textId="77777777" w:rsidR="001F07F3" w:rsidRPr="002124E2" w:rsidRDefault="001F07F3">
      <w:pPr>
        <w:widowControl/>
        <w:spacing w:line="240" w:lineRule="auto"/>
        <w:jc w:val="left"/>
        <w:rPr>
          <w:rFonts w:cs="Times New Roman"/>
          <w:b/>
          <w:kern w:val="0"/>
          <w:sz w:val="18"/>
          <w:szCs w:val="18"/>
        </w:rPr>
      </w:pPr>
      <w:r w:rsidRPr="002124E2">
        <w:rPr>
          <w:rFonts w:cs="Times New Roman"/>
          <w:b/>
          <w:kern w:val="0"/>
          <w:sz w:val="18"/>
          <w:szCs w:val="18"/>
        </w:rPr>
        <w:br w:type="page"/>
      </w:r>
    </w:p>
    <w:p w14:paraId="7CE5AB24" w14:textId="2C83D3FD" w:rsidR="00620458" w:rsidRPr="00102C6D" w:rsidRDefault="00A40760" w:rsidP="00102C6D">
      <w:pPr>
        <w:widowControl/>
        <w:spacing w:line="240" w:lineRule="auto"/>
        <w:ind w:firstLineChars="600" w:firstLine="1205"/>
        <w:jc w:val="left"/>
        <w:rPr>
          <w:rFonts w:cs="Times New Roman"/>
          <w:kern w:val="0"/>
          <w:sz w:val="20"/>
          <w:szCs w:val="20"/>
        </w:rPr>
      </w:pPr>
      <w:r w:rsidRPr="00102C6D">
        <w:rPr>
          <w:rFonts w:cs="Times New Roman"/>
          <w:b/>
          <w:kern w:val="0"/>
          <w:sz w:val="20"/>
          <w:szCs w:val="20"/>
        </w:rPr>
        <w:lastRenderedPageBreak/>
        <w:t xml:space="preserve">Table </w:t>
      </w:r>
      <w:r w:rsidR="00A476F0" w:rsidRPr="00102C6D">
        <w:rPr>
          <w:rFonts w:cs="Times New Roman"/>
          <w:b/>
          <w:kern w:val="0"/>
          <w:sz w:val="20"/>
          <w:szCs w:val="20"/>
        </w:rPr>
        <w:t>2</w:t>
      </w:r>
      <w:r w:rsidRPr="00102C6D">
        <w:rPr>
          <w:rFonts w:cs="Times New Roman"/>
          <w:b/>
          <w:kern w:val="0"/>
          <w:sz w:val="20"/>
          <w:szCs w:val="20"/>
        </w:rPr>
        <w:t xml:space="preserve">. </w:t>
      </w:r>
      <w:r w:rsidR="00620458" w:rsidRPr="00102C6D">
        <w:rPr>
          <w:rFonts w:cs="Times New Roman"/>
          <w:kern w:val="0"/>
          <w:sz w:val="20"/>
          <w:szCs w:val="20"/>
        </w:rPr>
        <w:t xml:space="preserve">Information of the bus lines and depots of real-1. </w:t>
      </w:r>
    </w:p>
    <w:tbl>
      <w:tblPr>
        <w:tblStyle w:val="a8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850"/>
        <w:gridCol w:w="850"/>
        <w:gridCol w:w="850"/>
      </w:tblGrid>
      <w:tr w:rsidR="00620458" w:rsidRPr="002124E2" w14:paraId="1EEB46A2" w14:textId="77777777" w:rsidTr="00AD26D2">
        <w:trPr>
          <w:jc w:val="center"/>
        </w:trPr>
        <w:tc>
          <w:tcPr>
            <w:tcW w:w="3404" w:type="dxa"/>
            <w:tcBorders>
              <w:right w:val="nil"/>
            </w:tcBorders>
            <w:vAlign w:val="center"/>
          </w:tcPr>
          <w:p w14:paraId="11E38C3A" w14:textId="77777777" w:rsidR="00620458" w:rsidRPr="002124E2" w:rsidRDefault="00620458" w:rsidP="00620458">
            <w:pPr>
              <w:spacing w:line="300" w:lineRule="atLeast"/>
              <w:rPr>
                <w:rFonts w:eastAsia="等线" w:cs="Times New Roman"/>
                <w:kern w:val="0"/>
                <w:sz w:val="16"/>
                <w:szCs w:val="16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1874231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1D0349B0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5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22EB064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60</w:t>
            </w:r>
          </w:p>
        </w:tc>
      </w:tr>
      <w:tr w:rsidR="00620458" w:rsidRPr="002124E2" w14:paraId="2C9B5B34" w14:textId="77777777" w:rsidTr="00AD26D2">
        <w:trPr>
          <w:jc w:val="center"/>
        </w:trPr>
        <w:tc>
          <w:tcPr>
            <w:tcW w:w="3404" w:type="dxa"/>
            <w:tcBorders>
              <w:top w:val="single" w:sz="4" w:space="0" w:color="auto"/>
              <w:right w:val="nil"/>
            </w:tcBorders>
            <w:vAlign w:val="center"/>
          </w:tcPr>
          <w:p w14:paraId="43017930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A92F317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7545B019">
                <v:shape id="_x0000_i1026" type="#_x0000_t75" style="width:18.45pt;height:15pt" o:ole="">
                  <v:imagedata r:id="rId9" o:title=""/>
                </v:shape>
                <o:OLEObject Type="Embed" ProgID="Equation.DSMT4" ShapeID="_x0000_i1026" DrawAspect="Content" ObjectID="_1722950791" r:id="rId10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2848C39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0D81A792">
                <v:shape id="_x0000_i1027" type="#_x0000_t75" style="width:18.45pt;height:15pt" o:ole="">
                  <v:imagedata r:id="rId11" o:title=""/>
                </v:shape>
                <o:OLEObject Type="Embed" ProgID="Equation.DSMT4" ShapeID="_x0000_i1027" DrawAspect="Content" ObjectID="_1722950792" r:id="rId12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120462DE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42064283">
                <v:shape id="_x0000_i1028" type="#_x0000_t75" style="width:18.45pt;height:15pt" o:ole="">
                  <v:imagedata r:id="rId11" o:title=""/>
                </v:shape>
                <o:OLEObject Type="Embed" ProgID="Equation.DSMT4" ShapeID="_x0000_i1028" DrawAspect="Content" ObjectID="_1722950793" r:id="rId13"/>
              </w:object>
            </w:r>
          </w:p>
        </w:tc>
      </w:tr>
      <w:tr w:rsidR="00620458" w:rsidRPr="002124E2" w14:paraId="52A3E512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5F06A3FE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CCE39C4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40" w:dyaOrig="300" w14:anchorId="0FA4214B">
                <v:shape id="_x0000_i1029" type="#_x0000_t75" style="width:18.45pt;height:15pt" o:ole="">
                  <v:imagedata r:id="rId14" o:title=""/>
                </v:shape>
                <o:OLEObject Type="Embed" ProgID="Equation.DSMT4" ShapeID="_x0000_i1029" DrawAspect="Content" ObjectID="_1722950794" r:id="rId15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E8ADCA9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269DEC3A">
                <v:shape id="_x0000_i1030" type="#_x0000_t75" style="width:18.45pt;height:15pt" o:ole="">
                  <v:imagedata r:id="rId16" o:title=""/>
                </v:shape>
                <o:OLEObject Type="Embed" ProgID="Equation.DSMT4" ShapeID="_x0000_i1030" DrawAspect="Content" ObjectID="_1722950795" r:id="rId17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0400BAC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137C2678">
                <v:shape id="_x0000_i1031" type="#_x0000_t75" style="width:18.45pt;height:15pt" o:ole="">
                  <v:imagedata r:id="rId18" o:title=""/>
                </v:shape>
                <o:OLEObject Type="Embed" ProgID="Equation.DSMT4" ShapeID="_x0000_i1031" DrawAspect="Content" ObjectID="_1722950796" r:id="rId19"/>
              </w:object>
            </w:r>
          </w:p>
        </w:tc>
      </w:tr>
      <w:tr w:rsidR="00620458" w:rsidRPr="002124E2" w14:paraId="6D2236D0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7497C6E5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DB62A7C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088DB72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53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D577CC2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1</w:t>
            </w:r>
          </w:p>
        </w:tc>
      </w:tr>
      <w:tr w:rsidR="00620458" w:rsidRPr="002124E2" w14:paraId="169F7F2C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549DB562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1445920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61C095F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53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CA07F2B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1</w:t>
            </w:r>
          </w:p>
        </w:tc>
      </w:tr>
      <w:tr w:rsidR="00620458" w:rsidRPr="002124E2" w14:paraId="50EC0588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7FDE8BC1" w14:textId="4FDEC91A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Travel time between CP1 and CP2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perscript"/>
              </w:rPr>
              <w:t xml:space="preserve">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(</w:t>
            </w:r>
            <w:r w:rsidR="00AD26D2" w:rsidRPr="002124E2">
              <w:rPr>
                <w:rFonts w:cs="Times New Roman"/>
                <w:kern w:val="0"/>
                <w:sz w:val="16"/>
                <w:szCs w:val="16"/>
              </w:rPr>
              <w:t xml:space="preserve">unit: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minutes)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7A463FA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89C20D9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3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8A4F30F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50</w:t>
            </w:r>
          </w:p>
        </w:tc>
      </w:tr>
      <w:tr w:rsidR="00620458" w:rsidRPr="002124E2" w14:paraId="24161F6F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099D06EE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81F87BD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a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CA74F1B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b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992726F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b</w:t>
            </w:r>
          </w:p>
        </w:tc>
      </w:tr>
      <w:tr w:rsidR="00620458" w:rsidRPr="002124E2" w14:paraId="74EE27CA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7FC0AA08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D47E467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c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A1201AE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d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FD76E3D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e</w:t>
            </w:r>
          </w:p>
        </w:tc>
      </w:tr>
      <w:tr w:rsidR="00620458" w:rsidRPr="002124E2" w14:paraId="23D0FFF9" w14:textId="77777777" w:rsidTr="00AD26D2">
        <w:trPr>
          <w:jc w:val="center"/>
        </w:trPr>
        <w:tc>
          <w:tcPr>
            <w:tcW w:w="3404" w:type="dxa"/>
            <w:tcBorders>
              <w:right w:val="nil"/>
            </w:tcBorders>
            <w:vAlign w:val="center"/>
          </w:tcPr>
          <w:p w14:paraId="6F795589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1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1CD34B01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70F11DEE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6D1638FB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0</w:t>
            </w:r>
          </w:p>
        </w:tc>
      </w:tr>
      <w:tr w:rsidR="00620458" w:rsidRPr="002124E2" w14:paraId="200B07C0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23F8A7FC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5512EB0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6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678DBFE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59C991B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0</w:t>
            </w:r>
          </w:p>
        </w:tc>
      </w:tr>
    </w:tbl>
    <w:p w14:paraId="52ED1510" w14:textId="1C462D96" w:rsidR="00B010D6" w:rsidRPr="00102C6D" w:rsidRDefault="00A40760" w:rsidP="00102C6D">
      <w:pPr>
        <w:widowControl/>
        <w:spacing w:beforeLines="50" w:before="156" w:line="240" w:lineRule="auto"/>
        <w:ind w:firstLineChars="700" w:firstLine="1405"/>
        <w:rPr>
          <w:rFonts w:cs="Times New Roman"/>
          <w:b/>
          <w:kern w:val="0"/>
          <w:sz w:val="20"/>
          <w:szCs w:val="20"/>
        </w:rPr>
      </w:pPr>
      <w:r w:rsidRPr="00102C6D">
        <w:rPr>
          <w:rFonts w:cs="Times New Roman"/>
          <w:b/>
          <w:kern w:val="0"/>
          <w:sz w:val="20"/>
          <w:szCs w:val="20"/>
        </w:rPr>
        <w:t xml:space="preserve">Table </w:t>
      </w:r>
      <w:r w:rsidR="00A476F0" w:rsidRPr="00102C6D">
        <w:rPr>
          <w:rFonts w:cs="Times New Roman"/>
          <w:b/>
          <w:kern w:val="0"/>
          <w:sz w:val="20"/>
          <w:szCs w:val="20"/>
        </w:rPr>
        <w:t>3</w:t>
      </w:r>
      <w:r w:rsidRPr="00102C6D">
        <w:rPr>
          <w:rFonts w:cs="Times New Roman"/>
          <w:b/>
          <w:kern w:val="0"/>
          <w:sz w:val="20"/>
          <w:szCs w:val="20"/>
        </w:rPr>
        <w:t xml:space="preserve">. </w:t>
      </w:r>
      <w:r w:rsidR="00B010D6" w:rsidRPr="00102C6D">
        <w:rPr>
          <w:rFonts w:cs="Times New Roman"/>
          <w:kern w:val="0"/>
          <w:sz w:val="20"/>
          <w:szCs w:val="20"/>
        </w:rPr>
        <w:t xml:space="preserve">Deadhead distance among CPs of </w:t>
      </w:r>
      <w:r w:rsidR="00620458" w:rsidRPr="00102C6D">
        <w:rPr>
          <w:rFonts w:cs="Times New Roman"/>
          <w:kern w:val="0"/>
          <w:sz w:val="20"/>
          <w:szCs w:val="20"/>
        </w:rPr>
        <w:t>real-1</w:t>
      </w:r>
      <w:r w:rsidR="00B010D6" w:rsidRPr="00102C6D">
        <w:rPr>
          <w:rFonts w:cs="Times New Roman"/>
          <w:kern w:val="0"/>
          <w:sz w:val="20"/>
          <w:szCs w:val="20"/>
        </w:rPr>
        <w:t xml:space="preserve"> (unit: km). </w:t>
      </w:r>
    </w:p>
    <w:tbl>
      <w:tblPr>
        <w:tblStyle w:val="a8"/>
        <w:tblW w:w="5535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651"/>
        <w:gridCol w:w="673"/>
        <w:gridCol w:w="672"/>
        <w:gridCol w:w="672"/>
        <w:gridCol w:w="672"/>
        <w:gridCol w:w="672"/>
        <w:gridCol w:w="672"/>
      </w:tblGrid>
      <w:tr w:rsidR="00620458" w:rsidRPr="002124E2" w14:paraId="5313582C" w14:textId="77777777" w:rsidTr="00620458">
        <w:trPr>
          <w:trHeight w:val="227"/>
          <w:jc w:val="center"/>
        </w:trPr>
        <w:tc>
          <w:tcPr>
            <w:tcW w:w="1502" w:type="dxa"/>
            <w:gridSpan w:val="2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6C4DEC6A" w14:textId="77777777" w:rsidR="00620458" w:rsidRPr="002124E2" w:rsidRDefault="00620458" w:rsidP="006D3139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Bus lines and CPs</w:t>
            </w:r>
          </w:p>
        </w:tc>
        <w:tc>
          <w:tcPr>
            <w:tcW w:w="134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473840A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4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E9D2BE7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59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EAA2691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60</w:t>
            </w:r>
          </w:p>
        </w:tc>
      </w:tr>
      <w:tr w:rsidR="00620458" w:rsidRPr="002124E2" w14:paraId="6C6739AD" w14:textId="77777777" w:rsidTr="00620458">
        <w:trPr>
          <w:trHeight w:val="198"/>
          <w:jc w:val="center"/>
        </w:trPr>
        <w:tc>
          <w:tcPr>
            <w:tcW w:w="1502" w:type="dxa"/>
            <w:gridSpan w:val="2"/>
            <w:vMerge/>
            <w:tcBorders>
              <w:top w:val="single" w:sz="4" w:space="0" w:color="auto"/>
              <w:right w:val="nil"/>
            </w:tcBorders>
            <w:vAlign w:val="center"/>
          </w:tcPr>
          <w:p w14:paraId="282A73F1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FAEA3DD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7C708D5C">
                <v:shape id="_x0000_i1032" type="#_x0000_t75" style="width:18.45pt;height:15pt" o:ole="">
                  <v:imagedata r:id="rId9" o:title=""/>
                </v:shape>
                <o:OLEObject Type="Embed" ProgID="Equation.DSMT4" ShapeID="_x0000_i1032" DrawAspect="Content" ObjectID="_1722950797" r:id="rId20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9D141C7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40" w:dyaOrig="300" w14:anchorId="04EC0F97">
                <v:shape id="_x0000_i1033" type="#_x0000_t75" style="width:18.45pt;height:15pt" o:ole="">
                  <v:imagedata r:id="rId14" o:title=""/>
                </v:shape>
                <o:OLEObject Type="Embed" ProgID="Equation.DSMT4" ShapeID="_x0000_i1033" DrawAspect="Content" ObjectID="_1722950798" r:id="rId21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BD57019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6F1ECF6C">
                <v:shape id="_x0000_i1034" type="#_x0000_t75" style="width:18.45pt;height:15pt" o:ole="">
                  <v:imagedata r:id="rId11" o:title=""/>
                </v:shape>
                <o:OLEObject Type="Embed" ProgID="Equation.DSMT4" ShapeID="_x0000_i1034" DrawAspect="Content" ObjectID="_1722950799" r:id="rId22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63A2BC6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0C084B96">
                <v:shape id="_x0000_i1035" type="#_x0000_t75" style="width:18.45pt;height:15pt" o:ole="">
                  <v:imagedata r:id="rId16" o:title=""/>
                </v:shape>
                <o:OLEObject Type="Embed" ProgID="Equation.DSMT4" ShapeID="_x0000_i1035" DrawAspect="Content" ObjectID="_1722950800" r:id="rId23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0AE29B6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35487BF4">
                <v:shape id="_x0000_i1036" type="#_x0000_t75" style="width:18.45pt;height:15pt" o:ole="">
                  <v:imagedata r:id="rId11" o:title=""/>
                </v:shape>
                <o:OLEObject Type="Embed" ProgID="Equation.DSMT4" ShapeID="_x0000_i1036" DrawAspect="Content" ObjectID="_1722950801" r:id="rId24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48322B5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38C81DE7">
                <v:shape id="_x0000_i1037" type="#_x0000_t75" style="width:18.45pt;height:15pt" o:ole="">
                  <v:imagedata r:id="rId18" o:title=""/>
                </v:shape>
                <o:OLEObject Type="Embed" ProgID="Equation.DSMT4" ShapeID="_x0000_i1037" DrawAspect="Content" ObjectID="_1722950802" r:id="rId25"/>
              </w:object>
            </w:r>
          </w:p>
        </w:tc>
      </w:tr>
      <w:tr w:rsidR="00620458" w:rsidRPr="002124E2" w14:paraId="1C90C976" w14:textId="77777777" w:rsidTr="00620458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4F1C9191" w14:textId="77777777" w:rsidR="00620458" w:rsidRPr="002124E2" w:rsidRDefault="00620458" w:rsidP="006D3139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4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6093AED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1D802B3B">
                <v:shape id="_x0000_i1038" type="#_x0000_t75" style="width:18.45pt;height:15pt" o:ole="">
                  <v:imagedata r:id="rId9" o:title=""/>
                </v:shape>
                <o:OLEObject Type="Embed" ProgID="Equation.DSMT4" ShapeID="_x0000_i1038" DrawAspect="Content" ObjectID="_1722950803" r:id="rId2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264201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BF0B2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1B116A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77BEDC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E1F655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B3F0BF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6</w:t>
            </w:r>
          </w:p>
        </w:tc>
      </w:tr>
      <w:tr w:rsidR="00620458" w:rsidRPr="002124E2" w14:paraId="469B5141" w14:textId="77777777" w:rsidTr="00620458">
        <w:trPr>
          <w:jc w:val="center"/>
        </w:trPr>
        <w:tc>
          <w:tcPr>
            <w:tcW w:w="851" w:type="dxa"/>
            <w:vMerge/>
            <w:tcBorders>
              <w:right w:val="nil"/>
            </w:tcBorders>
            <w:vAlign w:val="center"/>
          </w:tcPr>
          <w:p w14:paraId="798D65C4" w14:textId="77777777" w:rsidR="00620458" w:rsidRPr="002124E2" w:rsidRDefault="00620458" w:rsidP="006D3139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0860F5B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40" w:dyaOrig="300" w14:anchorId="59072869">
                <v:shape id="_x0000_i1039" type="#_x0000_t75" style="width:18.45pt;height:15pt" o:ole="">
                  <v:imagedata r:id="rId14" o:title=""/>
                </v:shape>
                <o:OLEObject Type="Embed" ProgID="Equation.DSMT4" ShapeID="_x0000_i1039" DrawAspect="Content" ObjectID="_1722950804" r:id="rId27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07F956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F54BEF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6ED4AE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E214A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3EB41E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90A2E3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</w:t>
            </w:r>
          </w:p>
        </w:tc>
      </w:tr>
      <w:tr w:rsidR="00620458" w:rsidRPr="002124E2" w14:paraId="747AA638" w14:textId="77777777" w:rsidTr="00620458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4F89116A" w14:textId="77777777" w:rsidR="00620458" w:rsidRPr="002124E2" w:rsidRDefault="00620458" w:rsidP="006D3139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59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86DF170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02A623E8">
                <v:shape id="_x0000_i1040" type="#_x0000_t75" style="width:18.45pt;height:15pt" o:ole="">
                  <v:imagedata r:id="rId11" o:title=""/>
                </v:shape>
                <o:OLEObject Type="Embed" ProgID="Equation.DSMT4" ShapeID="_x0000_i1040" DrawAspect="Content" ObjectID="_1722950805" r:id="rId2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D43F0A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8324F2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2D283D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66D7B37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1C924C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25329F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</w:tr>
      <w:tr w:rsidR="00620458" w:rsidRPr="002124E2" w14:paraId="48F2494D" w14:textId="77777777" w:rsidTr="00620458">
        <w:trPr>
          <w:jc w:val="center"/>
        </w:trPr>
        <w:tc>
          <w:tcPr>
            <w:tcW w:w="851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20479B52" w14:textId="77777777" w:rsidR="00620458" w:rsidRPr="002124E2" w:rsidRDefault="00620458" w:rsidP="006D3139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61E5EB2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3ABC3401">
                <v:shape id="_x0000_i1041" type="#_x0000_t75" style="width:18.45pt;height:15pt" o:ole="">
                  <v:imagedata r:id="rId16" o:title=""/>
                </v:shape>
                <o:OLEObject Type="Embed" ProgID="Equation.DSMT4" ShapeID="_x0000_i1041" DrawAspect="Content" ObjectID="_1722950806" r:id="rId29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623BE91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52635F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BAEAD0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8CEE2FD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E6CAF2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0460E1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</w:t>
            </w:r>
          </w:p>
        </w:tc>
      </w:tr>
      <w:tr w:rsidR="00620458" w:rsidRPr="002124E2" w14:paraId="0D13F207" w14:textId="77777777" w:rsidTr="00620458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1F2F255" w14:textId="77777777" w:rsidR="00620458" w:rsidRPr="002124E2" w:rsidRDefault="00620458" w:rsidP="006D3139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60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04754D0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6123D119">
                <v:shape id="_x0000_i1042" type="#_x0000_t75" style="width:18.45pt;height:15pt" o:ole="">
                  <v:imagedata r:id="rId11" o:title=""/>
                </v:shape>
                <o:OLEObject Type="Embed" ProgID="Equation.DSMT4" ShapeID="_x0000_i1042" DrawAspect="Content" ObjectID="_1722950807" r:id="rId3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8D704D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1A116A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1AE85F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516EAF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10182D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7C3FB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</w:tr>
      <w:tr w:rsidR="00620458" w:rsidRPr="002124E2" w14:paraId="6ECD4E26" w14:textId="77777777" w:rsidTr="00620458">
        <w:trPr>
          <w:jc w:val="center"/>
        </w:trPr>
        <w:tc>
          <w:tcPr>
            <w:tcW w:w="851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138BAF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868F64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3619888B">
                <v:shape id="_x0000_i1043" type="#_x0000_t75" style="width:18.45pt;height:15pt" o:ole="">
                  <v:imagedata r:id="rId18" o:title=""/>
                </v:shape>
                <o:OLEObject Type="Embed" ProgID="Equation.DSMT4" ShapeID="_x0000_i1043" DrawAspect="Content" ObjectID="_1722950808" r:id="rId31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BC3717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89A4385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11D412C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5A1890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6D358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1AABD55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</w:tr>
    </w:tbl>
    <w:p w14:paraId="6BC771A4" w14:textId="492F9945" w:rsidR="00B010D6" w:rsidRPr="00102C6D" w:rsidRDefault="00A40760" w:rsidP="00102C6D">
      <w:pPr>
        <w:widowControl/>
        <w:spacing w:beforeLines="50" w:before="156" w:line="240" w:lineRule="auto"/>
        <w:ind w:firstLineChars="850" w:firstLine="1707"/>
        <w:rPr>
          <w:rFonts w:cs="Times New Roman"/>
          <w:b/>
          <w:kern w:val="0"/>
          <w:sz w:val="20"/>
          <w:szCs w:val="20"/>
        </w:rPr>
      </w:pPr>
      <w:r w:rsidRPr="00102C6D">
        <w:rPr>
          <w:rFonts w:cs="Times New Roman"/>
          <w:b/>
          <w:kern w:val="0"/>
          <w:sz w:val="20"/>
          <w:szCs w:val="20"/>
        </w:rPr>
        <w:t xml:space="preserve">Table </w:t>
      </w:r>
      <w:r w:rsidR="00A476F0" w:rsidRPr="00102C6D">
        <w:rPr>
          <w:rFonts w:cs="Times New Roman"/>
          <w:b/>
          <w:kern w:val="0"/>
          <w:sz w:val="20"/>
          <w:szCs w:val="20"/>
        </w:rPr>
        <w:t>4</w:t>
      </w:r>
      <w:r w:rsidRPr="00102C6D">
        <w:rPr>
          <w:rFonts w:cs="Times New Roman"/>
          <w:b/>
          <w:kern w:val="0"/>
          <w:sz w:val="20"/>
          <w:szCs w:val="20"/>
        </w:rPr>
        <w:t xml:space="preserve">. </w:t>
      </w:r>
      <w:r w:rsidR="00B010D6" w:rsidRPr="00102C6D">
        <w:rPr>
          <w:rFonts w:cs="Times New Roman"/>
          <w:kern w:val="0"/>
          <w:sz w:val="20"/>
          <w:szCs w:val="20"/>
        </w:rPr>
        <w:t xml:space="preserve">Deadhead distance among depots and CPs of real-1 (unit: km). </w:t>
      </w:r>
    </w:p>
    <w:tbl>
      <w:tblPr>
        <w:tblStyle w:val="a8"/>
        <w:tblW w:w="4811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8"/>
        <w:gridCol w:w="673"/>
        <w:gridCol w:w="672"/>
        <w:gridCol w:w="672"/>
        <w:gridCol w:w="672"/>
        <w:gridCol w:w="672"/>
        <w:gridCol w:w="672"/>
      </w:tblGrid>
      <w:tr w:rsidR="00620458" w:rsidRPr="002124E2" w14:paraId="4953CD91" w14:textId="77777777" w:rsidTr="00620458">
        <w:trPr>
          <w:trHeight w:val="227"/>
          <w:jc w:val="center"/>
        </w:trPr>
        <w:tc>
          <w:tcPr>
            <w:tcW w:w="778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5D5F88F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Depots</w:t>
            </w:r>
          </w:p>
        </w:tc>
        <w:tc>
          <w:tcPr>
            <w:tcW w:w="134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515D388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4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160C88C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59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8FA68EC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60</w:t>
            </w:r>
          </w:p>
        </w:tc>
      </w:tr>
      <w:tr w:rsidR="00620458" w:rsidRPr="002124E2" w14:paraId="3F85EFDB" w14:textId="77777777" w:rsidTr="00620458">
        <w:trPr>
          <w:trHeight w:val="198"/>
          <w:jc w:val="center"/>
        </w:trPr>
        <w:tc>
          <w:tcPr>
            <w:tcW w:w="778" w:type="dxa"/>
            <w:vMerge/>
            <w:tcBorders>
              <w:right w:val="nil"/>
            </w:tcBorders>
            <w:vAlign w:val="center"/>
          </w:tcPr>
          <w:p w14:paraId="2F02086C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kern w:val="0"/>
                <w:sz w:val="16"/>
                <w:szCs w:val="16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C09DB6A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09B96638">
                <v:shape id="_x0000_i1044" type="#_x0000_t75" style="width:18.45pt;height:15pt" o:ole="">
                  <v:imagedata r:id="rId9" o:title=""/>
                </v:shape>
                <o:OLEObject Type="Embed" ProgID="Equation.DSMT4" ShapeID="_x0000_i1044" DrawAspect="Content" ObjectID="_1722950809" r:id="rId32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1337CF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40" w:dyaOrig="300" w14:anchorId="289321B3">
                <v:shape id="_x0000_i1045" type="#_x0000_t75" style="width:18.45pt;height:15pt" o:ole="">
                  <v:imagedata r:id="rId14" o:title=""/>
                </v:shape>
                <o:OLEObject Type="Embed" ProgID="Equation.DSMT4" ShapeID="_x0000_i1045" DrawAspect="Content" ObjectID="_1722950810" r:id="rId33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F4D5177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2F80A213">
                <v:shape id="_x0000_i1046" type="#_x0000_t75" style="width:18.45pt;height:15pt" o:ole="">
                  <v:imagedata r:id="rId11" o:title=""/>
                </v:shape>
                <o:OLEObject Type="Embed" ProgID="Equation.DSMT4" ShapeID="_x0000_i1046" DrawAspect="Content" ObjectID="_1722950811" r:id="rId34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43B1E3E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74D688C4">
                <v:shape id="_x0000_i1047" type="#_x0000_t75" style="width:18.45pt;height:15pt" o:ole="">
                  <v:imagedata r:id="rId16" o:title=""/>
                </v:shape>
                <o:OLEObject Type="Embed" ProgID="Equation.DSMT4" ShapeID="_x0000_i1047" DrawAspect="Content" ObjectID="_1722950812" r:id="rId35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B040C76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6549CD8C">
                <v:shape id="_x0000_i1048" type="#_x0000_t75" style="width:18.45pt;height:15pt" o:ole="">
                  <v:imagedata r:id="rId11" o:title=""/>
                </v:shape>
                <o:OLEObject Type="Embed" ProgID="Equation.DSMT4" ShapeID="_x0000_i1048" DrawAspect="Content" ObjectID="_1722950813" r:id="rId36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55EDFD5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5B5F67EC">
                <v:shape id="_x0000_i1049" type="#_x0000_t75" style="width:18.45pt;height:15pt" o:ole="">
                  <v:imagedata r:id="rId18" o:title=""/>
                </v:shape>
                <o:OLEObject Type="Embed" ProgID="Equation.DSMT4" ShapeID="_x0000_i1049" DrawAspect="Content" ObjectID="_1722950814" r:id="rId37"/>
              </w:object>
            </w:r>
          </w:p>
        </w:tc>
      </w:tr>
      <w:tr w:rsidR="00620458" w:rsidRPr="002124E2" w14:paraId="024BDCAA" w14:textId="77777777" w:rsidTr="00620458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104F7B41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a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4382628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6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091CB98E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E073B1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723479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4653E75D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BDFB9B9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</w:tr>
      <w:tr w:rsidR="00620458" w:rsidRPr="002124E2" w14:paraId="22681B55" w14:textId="77777777" w:rsidTr="00620458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335D069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b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2D224AD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4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22D5C137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620F9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5FC8E3D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5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34E97C2C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C4D7ECB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3</w:t>
            </w:r>
          </w:p>
        </w:tc>
      </w:tr>
      <w:tr w:rsidR="00620458" w:rsidRPr="002124E2" w14:paraId="34F34AF0" w14:textId="77777777" w:rsidTr="00620458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0EED5B3B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c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D1A79F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001859A7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3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341BCF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1B9A43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48F9B715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EF18A0E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</w:tr>
      <w:tr w:rsidR="00620458" w:rsidRPr="002124E2" w14:paraId="3C2F5FFB" w14:textId="77777777" w:rsidTr="00620458">
        <w:trPr>
          <w:jc w:val="center"/>
        </w:trPr>
        <w:tc>
          <w:tcPr>
            <w:tcW w:w="778" w:type="dxa"/>
            <w:tcBorders>
              <w:bottom w:val="single" w:sz="4" w:space="0" w:color="auto"/>
              <w:right w:val="nil"/>
            </w:tcBorders>
            <w:vAlign w:val="center"/>
          </w:tcPr>
          <w:p w14:paraId="748E9A86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d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CAEF82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  <w:right w:val="nil"/>
            </w:tcBorders>
          </w:tcPr>
          <w:p w14:paraId="0D530634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21A04E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0F98A5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  <w:right w:val="nil"/>
            </w:tcBorders>
          </w:tcPr>
          <w:p w14:paraId="0F5FB049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FA98CA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</w:t>
            </w:r>
          </w:p>
        </w:tc>
      </w:tr>
      <w:tr w:rsidR="00620458" w:rsidRPr="002124E2" w14:paraId="538AC0AD" w14:textId="77777777" w:rsidTr="00620458">
        <w:trPr>
          <w:jc w:val="center"/>
        </w:trPr>
        <w:tc>
          <w:tcPr>
            <w:tcW w:w="778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00820651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e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738F4A5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0E1FA7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E13A79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8D0C4C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1D9F5E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B77B83B" w14:textId="77777777" w:rsidR="00620458" w:rsidRPr="002124E2" w:rsidRDefault="00620458" w:rsidP="006D3139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</w:t>
            </w:r>
          </w:p>
        </w:tc>
      </w:tr>
    </w:tbl>
    <w:p w14:paraId="1A9599B0" w14:textId="3CFD7579" w:rsidR="00D01A0C" w:rsidRPr="002124E2" w:rsidRDefault="00D01A0C" w:rsidP="00152044">
      <w:pPr>
        <w:pStyle w:val="2"/>
        <w:rPr>
          <w:rFonts w:cs="Times New Roman"/>
        </w:rPr>
      </w:pPr>
      <w:r w:rsidRPr="002124E2">
        <w:rPr>
          <w:rFonts w:cs="Times New Roman"/>
        </w:rPr>
        <w:t>Parameters of r</w:t>
      </w:r>
      <w:r w:rsidR="00557712" w:rsidRPr="002124E2">
        <w:rPr>
          <w:rFonts w:cs="Times New Roman"/>
        </w:rPr>
        <w:t>eal</w:t>
      </w:r>
      <w:r w:rsidRPr="002124E2">
        <w:rPr>
          <w:rFonts w:cs="Times New Roman"/>
        </w:rPr>
        <w:t xml:space="preserve">-2 </w:t>
      </w:r>
    </w:p>
    <w:p w14:paraId="407F580A" w14:textId="7EFCF835" w:rsidR="007C69D0" w:rsidRPr="002124E2" w:rsidRDefault="002E7BB0" w:rsidP="003676BD">
      <w:pPr>
        <w:textAlignment w:val="center"/>
        <w:rPr>
          <w:rFonts w:cs="Times New Roman"/>
        </w:rPr>
      </w:pPr>
      <w:r w:rsidRPr="002124E2">
        <w:rPr>
          <w:rFonts w:cs="Times New Roman"/>
        </w:rPr>
        <w:t xml:space="preserve">Real-2 has five bus lines in total. </w:t>
      </w:r>
      <w:r w:rsidR="009360D9" w:rsidRPr="002124E2">
        <w:rPr>
          <w:rFonts w:cs="Times New Roman"/>
        </w:rPr>
        <w:t xml:space="preserve">Apart from the Lines 4, 59, and 60, </w:t>
      </w:r>
      <w:r w:rsidR="00ED003C" w:rsidRPr="002124E2">
        <w:rPr>
          <w:rFonts w:cs="Times New Roman"/>
        </w:rPr>
        <w:t>r</w:t>
      </w:r>
      <w:r w:rsidR="009360D9" w:rsidRPr="002124E2">
        <w:rPr>
          <w:rFonts w:cs="Times New Roman"/>
        </w:rPr>
        <w:t>eal-2</w:t>
      </w:r>
      <w:r w:rsidR="00D01A0C" w:rsidRPr="002124E2">
        <w:rPr>
          <w:rFonts w:cs="Times New Roman"/>
        </w:rPr>
        <w:t xml:space="preserve"> </w:t>
      </w:r>
      <w:r w:rsidR="009360D9" w:rsidRPr="002124E2">
        <w:rPr>
          <w:rFonts w:cs="Times New Roman"/>
        </w:rPr>
        <w:t xml:space="preserve">also </w:t>
      </w:r>
      <w:r w:rsidR="00D01A0C" w:rsidRPr="002124E2">
        <w:rPr>
          <w:rFonts w:cs="Times New Roman"/>
        </w:rPr>
        <w:t xml:space="preserve">includes </w:t>
      </w:r>
      <w:r w:rsidR="009360D9" w:rsidRPr="002124E2">
        <w:rPr>
          <w:rFonts w:cs="Times New Roman"/>
        </w:rPr>
        <w:t>L</w:t>
      </w:r>
      <w:r w:rsidR="00D01A0C" w:rsidRPr="002124E2">
        <w:rPr>
          <w:rFonts w:cs="Times New Roman"/>
        </w:rPr>
        <w:t>ines 803</w:t>
      </w:r>
      <w:r w:rsidR="009360D9" w:rsidRPr="002124E2">
        <w:rPr>
          <w:rFonts w:cs="Times New Roman"/>
        </w:rPr>
        <w:t xml:space="preserve"> </w:t>
      </w:r>
      <w:r w:rsidR="00D01A0C" w:rsidRPr="002124E2">
        <w:rPr>
          <w:rFonts w:cs="Times New Roman"/>
        </w:rPr>
        <w:t xml:space="preserve">and k1. Bus lines 4 and 803 share the same CP, </w:t>
      </w:r>
      <w:r w:rsidR="00902510" w:rsidRPr="002124E2">
        <w:rPr>
          <w:rFonts w:cs="Times New Roman"/>
        </w:rPr>
        <w:object w:dxaOrig="360" w:dyaOrig="320" w14:anchorId="07B0E16E">
          <v:shape id="_x0000_i1050" type="#_x0000_t75" style="width:19pt;height:19pt" o:ole="">
            <v:imagedata r:id="rId38" o:title=""/>
          </v:shape>
          <o:OLEObject Type="Embed" ProgID="Equation.DSMT4" ShapeID="_x0000_i1050" DrawAspect="Content" ObjectID="_1722950815" r:id="rId39"/>
        </w:object>
      </w:r>
      <w:r w:rsidR="00D01A0C" w:rsidRPr="002124E2">
        <w:rPr>
          <w:rFonts w:cs="Times New Roman"/>
        </w:rPr>
        <w:t>, and the same depot, E</w:t>
      </w:r>
      <w:r w:rsidR="00D01A0C" w:rsidRPr="002124E2">
        <w:rPr>
          <w:rFonts w:cs="Times New Roman"/>
          <w:vertAlign w:val="subscript"/>
        </w:rPr>
        <w:t>a</w:t>
      </w:r>
      <w:r w:rsidR="00D01A0C" w:rsidRPr="002124E2">
        <w:rPr>
          <w:rFonts w:cs="Times New Roman"/>
        </w:rPr>
        <w:t xml:space="preserve">. Lines 59, 60, and k1 share the same CP, </w:t>
      </w:r>
      <w:r w:rsidR="00902510" w:rsidRPr="002124E2">
        <w:rPr>
          <w:rFonts w:cs="Times New Roman"/>
        </w:rPr>
        <w:object w:dxaOrig="420" w:dyaOrig="320" w14:anchorId="27C4F701">
          <v:shape id="_x0000_i1051" type="#_x0000_t75" style="width:19.6pt;height:19pt" o:ole="">
            <v:imagedata r:id="rId40" o:title=""/>
          </v:shape>
          <o:OLEObject Type="Embed" ProgID="Equation.DSMT4" ShapeID="_x0000_i1051" DrawAspect="Content" ObjectID="_1722950816" r:id="rId41"/>
        </w:object>
      </w:r>
      <w:r w:rsidR="00D01A0C" w:rsidRPr="002124E2">
        <w:rPr>
          <w:rFonts w:cs="Times New Roman"/>
        </w:rPr>
        <w:t>, and the same depot, E</w:t>
      </w:r>
      <w:r w:rsidR="00D01A0C" w:rsidRPr="002124E2">
        <w:rPr>
          <w:rFonts w:cs="Times New Roman"/>
          <w:vertAlign w:val="subscript"/>
        </w:rPr>
        <w:t>b</w:t>
      </w:r>
      <w:r w:rsidR="00D01A0C" w:rsidRPr="002124E2">
        <w:rPr>
          <w:rFonts w:cs="Times New Roman"/>
        </w:rPr>
        <w:t>.</w:t>
      </w:r>
      <w:r w:rsidR="009B3402" w:rsidRPr="002124E2">
        <w:rPr>
          <w:rFonts w:cs="Times New Roman"/>
        </w:rPr>
        <w:t xml:space="preserve"> </w:t>
      </w:r>
      <w:r w:rsidR="00461609" w:rsidRPr="002124E2">
        <w:rPr>
          <w:rFonts w:cs="Times New Roman"/>
        </w:rPr>
        <w:t xml:space="preserve">The information of the five bus lines and the depots is shown in Table </w:t>
      </w:r>
      <w:r w:rsidR="00A476F0" w:rsidRPr="002124E2">
        <w:rPr>
          <w:rFonts w:cs="Times New Roman"/>
        </w:rPr>
        <w:t>5</w:t>
      </w:r>
      <w:r w:rsidR="00461609" w:rsidRPr="002124E2">
        <w:rPr>
          <w:rFonts w:cs="Times New Roman"/>
        </w:rPr>
        <w:t xml:space="preserve">. </w:t>
      </w:r>
      <w:r w:rsidR="00204983" w:rsidRPr="002124E2">
        <w:rPr>
          <w:rFonts w:cs="Times New Roman"/>
        </w:rPr>
        <w:t>T</w:t>
      </w:r>
      <w:r w:rsidR="00461609" w:rsidRPr="002124E2">
        <w:rPr>
          <w:rFonts w:cs="Times New Roman"/>
        </w:rPr>
        <w:t>he deadhead distance among different CPs</w:t>
      </w:r>
      <w:r w:rsidR="006346D6" w:rsidRPr="002124E2">
        <w:rPr>
          <w:rFonts w:cs="Times New Roman"/>
        </w:rPr>
        <w:t xml:space="preserve"> of the five bus lines</w:t>
      </w:r>
      <w:r w:rsidR="00461609" w:rsidRPr="002124E2">
        <w:rPr>
          <w:rFonts w:cs="Times New Roman"/>
        </w:rPr>
        <w:t xml:space="preserve">, and the deadhead distance among depots and CPs of real-2 are respectively shown in Tables </w:t>
      </w:r>
      <w:r w:rsidR="00A476F0" w:rsidRPr="002124E2">
        <w:rPr>
          <w:rFonts w:cs="Times New Roman"/>
        </w:rPr>
        <w:t>6</w:t>
      </w:r>
      <w:r w:rsidR="00461609" w:rsidRPr="002124E2">
        <w:rPr>
          <w:rFonts w:cs="Times New Roman"/>
        </w:rPr>
        <w:t xml:space="preserve"> and </w:t>
      </w:r>
      <w:r w:rsidR="00A476F0" w:rsidRPr="002124E2">
        <w:rPr>
          <w:rFonts w:cs="Times New Roman"/>
        </w:rPr>
        <w:t>7</w:t>
      </w:r>
      <w:r w:rsidR="00461609" w:rsidRPr="002124E2">
        <w:rPr>
          <w:rFonts w:cs="Times New Roman"/>
        </w:rPr>
        <w:t xml:space="preserve">. </w:t>
      </w:r>
    </w:p>
    <w:p w14:paraId="63046FF6" w14:textId="3F760A84" w:rsidR="00620458" w:rsidRPr="005E1640" w:rsidRDefault="00620458" w:rsidP="00A03886">
      <w:pPr>
        <w:widowControl/>
        <w:spacing w:beforeLines="50" w:before="156" w:line="240" w:lineRule="auto"/>
        <w:ind w:firstLineChars="180" w:firstLine="361"/>
        <w:jc w:val="left"/>
        <w:rPr>
          <w:rFonts w:cs="Times New Roman"/>
          <w:kern w:val="0"/>
          <w:sz w:val="20"/>
          <w:szCs w:val="20"/>
        </w:rPr>
      </w:pPr>
      <w:r w:rsidRPr="005E1640">
        <w:rPr>
          <w:rFonts w:cs="Times New Roman"/>
          <w:b/>
          <w:kern w:val="0"/>
          <w:sz w:val="20"/>
          <w:szCs w:val="20"/>
        </w:rPr>
        <w:lastRenderedPageBreak/>
        <w:t xml:space="preserve">Table </w:t>
      </w:r>
      <w:r w:rsidR="00A476F0" w:rsidRPr="005E1640">
        <w:rPr>
          <w:rFonts w:cs="Times New Roman"/>
          <w:b/>
          <w:kern w:val="0"/>
          <w:sz w:val="20"/>
          <w:szCs w:val="20"/>
        </w:rPr>
        <w:t>5</w:t>
      </w:r>
      <w:r w:rsidR="00A40760" w:rsidRPr="005E1640">
        <w:rPr>
          <w:rFonts w:cs="Times New Roman"/>
          <w:b/>
          <w:kern w:val="0"/>
          <w:sz w:val="20"/>
          <w:szCs w:val="20"/>
        </w:rPr>
        <w:t xml:space="preserve">. </w:t>
      </w:r>
      <w:r w:rsidRPr="005E1640">
        <w:rPr>
          <w:rFonts w:cs="Times New Roman"/>
          <w:kern w:val="0"/>
          <w:sz w:val="20"/>
          <w:szCs w:val="20"/>
        </w:rPr>
        <w:t xml:space="preserve">Information of the five bus lines of real-2. </w:t>
      </w:r>
    </w:p>
    <w:tbl>
      <w:tblPr>
        <w:tblStyle w:val="a8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850"/>
        <w:gridCol w:w="850"/>
        <w:gridCol w:w="850"/>
        <w:gridCol w:w="850"/>
        <w:gridCol w:w="850"/>
      </w:tblGrid>
      <w:tr w:rsidR="00620458" w:rsidRPr="002124E2" w14:paraId="26096755" w14:textId="77777777" w:rsidTr="00AD26D2">
        <w:trPr>
          <w:jc w:val="center"/>
        </w:trPr>
        <w:tc>
          <w:tcPr>
            <w:tcW w:w="3404" w:type="dxa"/>
            <w:tcBorders>
              <w:right w:val="nil"/>
            </w:tcBorders>
            <w:vAlign w:val="center"/>
          </w:tcPr>
          <w:p w14:paraId="3C4811ED" w14:textId="77777777" w:rsidR="00620458" w:rsidRPr="002124E2" w:rsidRDefault="00620458" w:rsidP="00620458">
            <w:pPr>
              <w:spacing w:line="300" w:lineRule="atLeast"/>
              <w:rPr>
                <w:rFonts w:eastAsia="等线" w:cs="Times New Roman"/>
                <w:kern w:val="0"/>
                <w:sz w:val="16"/>
                <w:szCs w:val="16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33E4779B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5ECD4C39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5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4F21B86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6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57169DF9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80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</w:tcBorders>
            <w:vAlign w:val="center"/>
          </w:tcPr>
          <w:p w14:paraId="19B73F70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k1</w:t>
            </w:r>
          </w:p>
        </w:tc>
      </w:tr>
      <w:tr w:rsidR="00620458" w:rsidRPr="002124E2" w14:paraId="21BF9279" w14:textId="77777777" w:rsidTr="00AD26D2">
        <w:trPr>
          <w:jc w:val="center"/>
        </w:trPr>
        <w:tc>
          <w:tcPr>
            <w:tcW w:w="3404" w:type="dxa"/>
            <w:tcBorders>
              <w:top w:val="single" w:sz="4" w:space="0" w:color="auto"/>
              <w:right w:val="nil"/>
            </w:tcBorders>
            <w:vAlign w:val="center"/>
          </w:tcPr>
          <w:p w14:paraId="51CDF1D5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4C35CEE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2A5791A0">
                <v:shape id="_x0000_i1052" type="#_x0000_t75" style="width:18.45pt;height:15pt" o:ole="">
                  <v:imagedata r:id="rId9" o:title=""/>
                </v:shape>
                <o:OLEObject Type="Embed" ProgID="Equation.DSMT4" ShapeID="_x0000_i1052" DrawAspect="Content" ObjectID="_1722950817" r:id="rId42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35D10D86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7C7A79C4">
                <v:shape id="_x0000_i1053" type="#_x0000_t75" style="width:18.45pt;height:15pt" o:ole="">
                  <v:imagedata r:id="rId11" o:title=""/>
                </v:shape>
                <o:OLEObject Type="Embed" ProgID="Equation.DSMT4" ShapeID="_x0000_i1053" DrawAspect="Content" ObjectID="_1722950818" r:id="rId43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30009935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019E61D2">
                <v:shape id="_x0000_i1054" type="#_x0000_t75" style="width:18.45pt;height:15pt" o:ole="">
                  <v:imagedata r:id="rId11" o:title=""/>
                </v:shape>
                <o:OLEObject Type="Embed" ProgID="Equation.DSMT4" ShapeID="_x0000_i1054" DrawAspect="Content" ObjectID="_1722950819" r:id="rId44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20263B1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341B7474">
                <v:shape id="_x0000_i1055" type="#_x0000_t75" style="width:18.45pt;height:15pt" o:ole="">
                  <v:imagedata r:id="rId9" o:title=""/>
                </v:shape>
                <o:OLEObject Type="Embed" ProgID="Equation.DSMT4" ShapeID="_x0000_i1055" DrawAspect="Content" ObjectID="_1722950820" r:id="rId45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</w:tcBorders>
            <w:vAlign w:val="center"/>
          </w:tcPr>
          <w:p w14:paraId="50B7442F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1C4F64B4">
                <v:shape id="_x0000_i1056" type="#_x0000_t75" style="width:18.45pt;height:15pt" o:ole="">
                  <v:imagedata r:id="rId11" o:title=""/>
                </v:shape>
                <o:OLEObject Type="Embed" ProgID="Equation.DSMT4" ShapeID="_x0000_i1056" DrawAspect="Content" ObjectID="_1722950821" r:id="rId46"/>
              </w:object>
            </w:r>
          </w:p>
        </w:tc>
      </w:tr>
      <w:tr w:rsidR="00620458" w:rsidRPr="002124E2" w14:paraId="7693D736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4D62E5CD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616CC00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40" w:dyaOrig="300" w14:anchorId="2CD71536">
                <v:shape id="_x0000_i1057" type="#_x0000_t75" style="width:18.45pt;height:15pt" o:ole="">
                  <v:imagedata r:id="rId14" o:title=""/>
                </v:shape>
                <o:OLEObject Type="Embed" ProgID="Equation.DSMT4" ShapeID="_x0000_i1057" DrawAspect="Content" ObjectID="_1722950822" r:id="rId47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39D16BC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52558335">
                <v:shape id="_x0000_i1058" type="#_x0000_t75" style="width:18.45pt;height:15pt" o:ole="">
                  <v:imagedata r:id="rId16" o:title=""/>
                </v:shape>
                <o:OLEObject Type="Embed" ProgID="Equation.DSMT4" ShapeID="_x0000_i1058" DrawAspect="Content" ObjectID="_1722950823" r:id="rId48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C7DF202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35976E7F">
                <v:shape id="_x0000_i1059" type="#_x0000_t75" style="width:18.45pt;height:15pt" o:ole="">
                  <v:imagedata r:id="rId18" o:title=""/>
                </v:shape>
                <o:OLEObject Type="Embed" ProgID="Equation.DSMT4" ShapeID="_x0000_i1059" DrawAspect="Content" ObjectID="_1722950824" r:id="rId49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6B9E3AF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400" w:dyaOrig="300" w14:anchorId="0D76BF07">
                <v:shape id="_x0000_i1060" type="#_x0000_t75" style="width:19.6pt;height:15pt" o:ole="">
                  <v:imagedata r:id="rId50" o:title=""/>
                </v:shape>
                <o:OLEObject Type="Embed" ProgID="Equation.DSMT4" ShapeID="_x0000_i1060" DrawAspect="Content" ObjectID="_1722950825" r:id="rId51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</w:tcBorders>
            <w:vAlign w:val="center"/>
          </w:tcPr>
          <w:p w14:paraId="346089D1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1F8B2E8F">
                <v:shape id="_x0000_i1061" type="#_x0000_t75" style="width:18.45pt;height:15pt" o:ole="">
                  <v:imagedata r:id="rId52" o:title=""/>
                </v:shape>
                <o:OLEObject Type="Embed" ProgID="Equation.DSMT4" ShapeID="_x0000_i1061" DrawAspect="Content" ObjectID="_1722950826" r:id="rId53"/>
              </w:object>
            </w:r>
          </w:p>
        </w:tc>
      </w:tr>
      <w:tr w:rsidR="00620458" w:rsidRPr="002124E2" w14:paraId="3C2ABF81" w14:textId="77777777" w:rsidTr="00192FE3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20B42CFA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B2E3E20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8121A27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53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98243C6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56EFBA4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77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</w:tcBorders>
            <w:vAlign w:val="center"/>
          </w:tcPr>
          <w:p w14:paraId="4DB88DF5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8</w:t>
            </w:r>
          </w:p>
        </w:tc>
      </w:tr>
      <w:tr w:rsidR="00620458" w:rsidRPr="002124E2" w14:paraId="0B492CD1" w14:textId="77777777" w:rsidTr="00192FE3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4F0186FD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8A46A8F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698B0D7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53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AC4E71F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EE360E2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77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</w:tcBorders>
            <w:vAlign w:val="center"/>
          </w:tcPr>
          <w:p w14:paraId="7408A905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8</w:t>
            </w:r>
          </w:p>
        </w:tc>
      </w:tr>
      <w:tr w:rsidR="00620458" w:rsidRPr="002124E2" w14:paraId="224FC1FA" w14:textId="77777777" w:rsidTr="00192FE3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1148F51E" w14:textId="285E4EB1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Travel time between CP1 and CP2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perscript"/>
              </w:rPr>
              <w:t xml:space="preserve">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(</w:t>
            </w:r>
            <w:r w:rsidR="00AD26D2" w:rsidRPr="002124E2">
              <w:rPr>
                <w:rFonts w:cs="Times New Roman"/>
                <w:kern w:val="0"/>
                <w:sz w:val="16"/>
                <w:szCs w:val="16"/>
              </w:rPr>
              <w:t xml:space="preserve">unit: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minutes)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6F0334D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7ECDBAD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3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4B4595C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5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5D4EC45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</w:tcBorders>
            <w:vAlign w:val="center"/>
          </w:tcPr>
          <w:p w14:paraId="347908B4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5</w:t>
            </w:r>
          </w:p>
        </w:tc>
      </w:tr>
      <w:tr w:rsidR="00620458" w:rsidRPr="002124E2" w14:paraId="39448953" w14:textId="77777777" w:rsidTr="00192FE3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68D14C77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06F575C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a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A772E01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b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92C9E14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b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FB92434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a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</w:tcBorders>
            <w:vAlign w:val="center"/>
          </w:tcPr>
          <w:p w14:paraId="5CAECEE8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b</w:t>
            </w:r>
          </w:p>
        </w:tc>
      </w:tr>
      <w:tr w:rsidR="00620458" w:rsidRPr="002124E2" w14:paraId="3083BE77" w14:textId="77777777" w:rsidTr="00192FE3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15551656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C46AB45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c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E256197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d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B1DAA82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e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C231018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f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</w:tcBorders>
            <w:vAlign w:val="center"/>
          </w:tcPr>
          <w:p w14:paraId="682D64DF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g</w:t>
            </w:r>
          </w:p>
        </w:tc>
      </w:tr>
      <w:tr w:rsidR="00620458" w:rsidRPr="002124E2" w14:paraId="78A414AF" w14:textId="77777777" w:rsidTr="00192FE3">
        <w:trPr>
          <w:jc w:val="center"/>
        </w:trPr>
        <w:tc>
          <w:tcPr>
            <w:tcW w:w="3404" w:type="dxa"/>
            <w:tcBorders>
              <w:right w:val="nil"/>
            </w:tcBorders>
            <w:vAlign w:val="center"/>
          </w:tcPr>
          <w:p w14:paraId="492EB3F2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1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1FBA2727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437CCDA6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25EA21EA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2223C1DC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0</w:t>
            </w:r>
          </w:p>
        </w:tc>
        <w:tc>
          <w:tcPr>
            <w:tcW w:w="850" w:type="dxa"/>
            <w:tcBorders>
              <w:left w:val="nil"/>
            </w:tcBorders>
            <w:vAlign w:val="center"/>
          </w:tcPr>
          <w:p w14:paraId="50D0E312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0</w:t>
            </w:r>
          </w:p>
        </w:tc>
      </w:tr>
      <w:tr w:rsidR="00620458" w:rsidRPr="002124E2" w14:paraId="197AAF82" w14:textId="77777777" w:rsidTr="00192FE3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49BA7409" w14:textId="77777777" w:rsidR="00620458" w:rsidRPr="002124E2" w:rsidRDefault="00620458" w:rsidP="006204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1025DDB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6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2D75335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99FD805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42F0165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</w:tcBorders>
            <w:vAlign w:val="center"/>
          </w:tcPr>
          <w:p w14:paraId="5A5567C4" w14:textId="77777777" w:rsidR="00620458" w:rsidRPr="002124E2" w:rsidRDefault="00620458" w:rsidP="00192FE3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5</w:t>
            </w:r>
          </w:p>
        </w:tc>
      </w:tr>
    </w:tbl>
    <w:p w14:paraId="74E1AA92" w14:textId="49FA1DE4" w:rsidR="006346D6" w:rsidRPr="005E1640" w:rsidRDefault="006346D6" w:rsidP="00D82DE3">
      <w:pPr>
        <w:widowControl/>
        <w:spacing w:beforeLines="50" w:before="156" w:line="240" w:lineRule="auto"/>
        <w:ind w:firstLineChars="30" w:firstLine="60"/>
        <w:rPr>
          <w:rFonts w:cs="Times New Roman"/>
          <w:b/>
          <w:kern w:val="0"/>
          <w:sz w:val="20"/>
          <w:szCs w:val="20"/>
        </w:rPr>
      </w:pPr>
      <w:r w:rsidRPr="005E1640">
        <w:rPr>
          <w:rFonts w:cs="Times New Roman"/>
          <w:b/>
          <w:kern w:val="0"/>
          <w:sz w:val="20"/>
          <w:szCs w:val="20"/>
        </w:rPr>
        <w:t xml:space="preserve">Table </w:t>
      </w:r>
      <w:r w:rsidR="00A476F0" w:rsidRPr="005E1640">
        <w:rPr>
          <w:rFonts w:cs="Times New Roman"/>
          <w:b/>
          <w:kern w:val="0"/>
          <w:sz w:val="20"/>
          <w:szCs w:val="20"/>
        </w:rPr>
        <w:t>6</w:t>
      </w:r>
      <w:r w:rsidR="00A40760" w:rsidRPr="005E1640">
        <w:rPr>
          <w:rFonts w:cs="Times New Roman"/>
          <w:b/>
          <w:kern w:val="0"/>
          <w:sz w:val="20"/>
          <w:szCs w:val="20"/>
        </w:rPr>
        <w:t xml:space="preserve">. </w:t>
      </w:r>
      <w:r w:rsidRPr="005E1640">
        <w:rPr>
          <w:rFonts w:cs="Times New Roman"/>
          <w:kern w:val="0"/>
          <w:sz w:val="20"/>
          <w:szCs w:val="20"/>
        </w:rPr>
        <w:t xml:space="preserve">Deadhead distance among CPs of </w:t>
      </w:r>
      <w:r w:rsidR="00620458" w:rsidRPr="005E1640">
        <w:rPr>
          <w:rFonts w:cs="Times New Roman"/>
          <w:kern w:val="0"/>
          <w:sz w:val="20"/>
          <w:szCs w:val="20"/>
        </w:rPr>
        <w:t>real-2</w:t>
      </w:r>
      <w:r w:rsidRPr="005E1640">
        <w:rPr>
          <w:rFonts w:cs="Times New Roman"/>
          <w:kern w:val="0"/>
          <w:sz w:val="20"/>
          <w:szCs w:val="20"/>
        </w:rPr>
        <w:t xml:space="preserve"> (unit: km). </w:t>
      </w:r>
    </w:p>
    <w:tbl>
      <w:tblPr>
        <w:tblStyle w:val="a8"/>
        <w:tblW w:w="8223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651"/>
        <w:gridCol w:w="673"/>
        <w:gridCol w:w="672"/>
        <w:gridCol w:w="672"/>
        <w:gridCol w:w="672"/>
        <w:gridCol w:w="672"/>
        <w:gridCol w:w="672"/>
        <w:gridCol w:w="672"/>
        <w:gridCol w:w="672"/>
        <w:gridCol w:w="672"/>
        <w:gridCol w:w="672"/>
      </w:tblGrid>
      <w:tr w:rsidR="006346D6" w:rsidRPr="002124E2" w14:paraId="21B177C2" w14:textId="77777777" w:rsidTr="00D01A0C">
        <w:trPr>
          <w:trHeight w:val="227"/>
          <w:jc w:val="center"/>
        </w:trPr>
        <w:tc>
          <w:tcPr>
            <w:tcW w:w="1502" w:type="dxa"/>
            <w:gridSpan w:val="2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0599190" w14:textId="77777777" w:rsidR="006346D6" w:rsidRPr="002124E2" w:rsidRDefault="006346D6" w:rsidP="006346D6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Bus lines and CPs</w:t>
            </w:r>
          </w:p>
        </w:tc>
        <w:tc>
          <w:tcPr>
            <w:tcW w:w="134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731F1C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4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215C03B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59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77C55D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60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F64B6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803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4EB8C6D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k1</w:t>
            </w:r>
          </w:p>
        </w:tc>
      </w:tr>
      <w:tr w:rsidR="006346D6" w:rsidRPr="002124E2" w14:paraId="032C87C9" w14:textId="77777777" w:rsidTr="00D01A0C">
        <w:trPr>
          <w:trHeight w:val="198"/>
          <w:jc w:val="center"/>
        </w:trPr>
        <w:tc>
          <w:tcPr>
            <w:tcW w:w="1502" w:type="dxa"/>
            <w:gridSpan w:val="2"/>
            <w:vMerge/>
            <w:tcBorders>
              <w:top w:val="single" w:sz="4" w:space="0" w:color="auto"/>
              <w:right w:val="nil"/>
            </w:tcBorders>
            <w:vAlign w:val="center"/>
          </w:tcPr>
          <w:p w14:paraId="304C09C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020930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0FE26973">
                <v:shape id="_x0000_i1062" type="#_x0000_t75" style="width:18.45pt;height:15pt" o:ole="">
                  <v:imagedata r:id="rId9" o:title=""/>
                </v:shape>
                <o:OLEObject Type="Embed" ProgID="Equation.DSMT4" ShapeID="_x0000_i1062" DrawAspect="Content" ObjectID="_1722950827" r:id="rId54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CB63F8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40" w:dyaOrig="300" w14:anchorId="7BF424BC">
                <v:shape id="_x0000_i1063" type="#_x0000_t75" style="width:18.45pt;height:15pt" o:ole="">
                  <v:imagedata r:id="rId14" o:title=""/>
                </v:shape>
                <o:OLEObject Type="Embed" ProgID="Equation.DSMT4" ShapeID="_x0000_i1063" DrawAspect="Content" ObjectID="_1722950828" r:id="rId55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6B0D85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603236D5">
                <v:shape id="_x0000_i1064" type="#_x0000_t75" style="width:18.45pt;height:15pt" o:ole="">
                  <v:imagedata r:id="rId11" o:title=""/>
                </v:shape>
                <o:OLEObject Type="Embed" ProgID="Equation.DSMT4" ShapeID="_x0000_i1064" DrawAspect="Content" ObjectID="_1722950829" r:id="rId56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9696751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016E7102">
                <v:shape id="_x0000_i1065" type="#_x0000_t75" style="width:18.45pt;height:15pt" o:ole="">
                  <v:imagedata r:id="rId16" o:title=""/>
                </v:shape>
                <o:OLEObject Type="Embed" ProgID="Equation.DSMT4" ShapeID="_x0000_i1065" DrawAspect="Content" ObjectID="_1722950830" r:id="rId57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BAD47B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04F21539">
                <v:shape id="_x0000_i1066" type="#_x0000_t75" style="width:18.45pt;height:15pt" o:ole="">
                  <v:imagedata r:id="rId11" o:title=""/>
                </v:shape>
                <o:OLEObject Type="Embed" ProgID="Equation.DSMT4" ShapeID="_x0000_i1066" DrawAspect="Content" ObjectID="_1722950831" r:id="rId58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1A64280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5624E7BA">
                <v:shape id="_x0000_i1067" type="#_x0000_t75" style="width:18.45pt;height:15pt" o:ole="">
                  <v:imagedata r:id="rId18" o:title=""/>
                </v:shape>
                <o:OLEObject Type="Embed" ProgID="Equation.DSMT4" ShapeID="_x0000_i1067" DrawAspect="Content" ObjectID="_1722950832" r:id="rId59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5219B7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60DA9C7F">
                <v:shape id="_x0000_i1068" type="#_x0000_t75" style="width:18.45pt;height:15pt" o:ole="">
                  <v:imagedata r:id="rId9" o:title=""/>
                </v:shape>
                <o:OLEObject Type="Embed" ProgID="Equation.DSMT4" ShapeID="_x0000_i1068" DrawAspect="Content" ObjectID="_1722950833" r:id="rId60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B16CE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400" w:dyaOrig="300" w14:anchorId="3DB2B17E">
                <v:shape id="_x0000_i1069" type="#_x0000_t75" style="width:19.6pt;height:15pt" o:ole="">
                  <v:imagedata r:id="rId61" o:title=""/>
                </v:shape>
                <o:OLEObject Type="Embed" ProgID="Equation.DSMT4" ShapeID="_x0000_i1069" DrawAspect="Content" ObjectID="_1722950834" r:id="rId62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ACAC37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0B500432">
                <v:shape id="_x0000_i1070" type="#_x0000_t75" style="width:18.45pt;height:15pt" o:ole="">
                  <v:imagedata r:id="rId11" o:title=""/>
                </v:shape>
                <o:OLEObject Type="Embed" ProgID="Equation.DSMT4" ShapeID="_x0000_i1070" DrawAspect="Content" ObjectID="_1722950835" r:id="rId63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</w:tcBorders>
          </w:tcPr>
          <w:p w14:paraId="2A57BE4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17BDA857">
                <v:shape id="_x0000_i1071" type="#_x0000_t75" style="width:18.45pt;height:15pt" o:ole="">
                  <v:imagedata r:id="rId64" o:title=""/>
                </v:shape>
                <o:OLEObject Type="Embed" ProgID="Equation.DSMT4" ShapeID="_x0000_i1071" DrawAspect="Content" ObjectID="_1722950836" r:id="rId65"/>
              </w:object>
            </w:r>
          </w:p>
        </w:tc>
      </w:tr>
      <w:tr w:rsidR="006346D6" w:rsidRPr="002124E2" w14:paraId="01C2F3E7" w14:textId="77777777" w:rsidTr="00D01A0C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5E61EE81" w14:textId="77777777" w:rsidR="006346D6" w:rsidRPr="002124E2" w:rsidRDefault="006346D6" w:rsidP="006346D6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4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E07A57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61EFD198">
                <v:shape id="_x0000_i1072" type="#_x0000_t75" style="width:18.45pt;height:15pt" o:ole="">
                  <v:imagedata r:id="rId9" o:title=""/>
                </v:shape>
                <o:OLEObject Type="Embed" ProgID="Equation.DSMT4" ShapeID="_x0000_i1072" DrawAspect="Content" ObjectID="_1722950837" r:id="rId6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6334C6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EC5D7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CB117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69337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E8D33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FAF30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49AFB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4E7532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6DDE2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left w:val="nil"/>
            </w:tcBorders>
          </w:tcPr>
          <w:p w14:paraId="56F14A79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2</w:t>
            </w:r>
          </w:p>
        </w:tc>
      </w:tr>
      <w:tr w:rsidR="006346D6" w:rsidRPr="002124E2" w14:paraId="152843D0" w14:textId="77777777" w:rsidTr="00D01A0C">
        <w:trPr>
          <w:jc w:val="center"/>
        </w:trPr>
        <w:tc>
          <w:tcPr>
            <w:tcW w:w="851" w:type="dxa"/>
            <w:vMerge/>
            <w:tcBorders>
              <w:right w:val="nil"/>
            </w:tcBorders>
            <w:vAlign w:val="center"/>
          </w:tcPr>
          <w:p w14:paraId="2F13A6A2" w14:textId="77777777" w:rsidR="006346D6" w:rsidRPr="002124E2" w:rsidRDefault="006346D6" w:rsidP="006346D6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FEC53C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40" w:dyaOrig="300" w14:anchorId="484892B4">
                <v:shape id="_x0000_i1073" type="#_x0000_t75" style="width:18.45pt;height:15pt" o:ole="">
                  <v:imagedata r:id="rId14" o:title=""/>
                </v:shape>
                <o:OLEObject Type="Embed" ProgID="Equation.DSMT4" ShapeID="_x0000_i1073" DrawAspect="Content" ObjectID="_1722950838" r:id="rId67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577367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DF31C65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9530B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7A0CFB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550DDB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576C5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E4D0F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30D7B7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D04E70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left w:val="nil"/>
            </w:tcBorders>
          </w:tcPr>
          <w:p w14:paraId="295DF90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8</w:t>
            </w:r>
          </w:p>
        </w:tc>
      </w:tr>
      <w:tr w:rsidR="006346D6" w:rsidRPr="002124E2" w14:paraId="7F04A744" w14:textId="77777777" w:rsidTr="00D01A0C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44BE3F1B" w14:textId="77777777" w:rsidR="006346D6" w:rsidRPr="002124E2" w:rsidRDefault="006346D6" w:rsidP="006346D6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59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187BFA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2330DF1B">
                <v:shape id="_x0000_i1074" type="#_x0000_t75" style="width:18.45pt;height:15pt" o:ole="">
                  <v:imagedata r:id="rId11" o:title=""/>
                </v:shape>
                <o:OLEObject Type="Embed" ProgID="Equation.DSMT4" ShapeID="_x0000_i1074" DrawAspect="Content" ObjectID="_1722950839" r:id="rId6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FD0697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6C025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A23E8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E44F3F1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4F41E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A06DE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A5CE41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5E64D16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F2804A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left w:val="nil"/>
            </w:tcBorders>
          </w:tcPr>
          <w:p w14:paraId="1D487030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</w:tr>
      <w:tr w:rsidR="006346D6" w:rsidRPr="002124E2" w14:paraId="28AFD19D" w14:textId="77777777" w:rsidTr="00D01A0C">
        <w:trPr>
          <w:jc w:val="center"/>
        </w:trPr>
        <w:tc>
          <w:tcPr>
            <w:tcW w:w="851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7091E6FE" w14:textId="77777777" w:rsidR="006346D6" w:rsidRPr="002124E2" w:rsidRDefault="006346D6" w:rsidP="006346D6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85791E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24EBCEE0">
                <v:shape id="_x0000_i1075" type="#_x0000_t75" style="width:18.45pt;height:15pt" o:ole="">
                  <v:imagedata r:id="rId16" o:title=""/>
                </v:shape>
                <o:OLEObject Type="Embed" ProgID="Equation.DSMT4" ShapeID="_x0000_i1075" DrawAspect="Content" ObjectID="_1722950840" r:id="rId69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8495CB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736EE6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E726BC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9EC095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4F12E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B95350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1F68B1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00156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4421F16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</w:tcBorders>
          </w:tcPr>
          <w:p w14:paraId="47AF3C79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3</w:t>
            </w:r>
          </w:p>
        </w:tc>
      </w:tr>
      <w:tr w:rsidR="006346D6" w:rsidRPr="002124E2" w14:paraId="3EFE72AF" w14:textId="77777777" w:rsidTr="00D01A0C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C093DD6" w14:textId="77777777" w:rsidR="006346D6" w:rsidRPr="002124E2" w:rsidRDefault="006346D6" w:rsidP="006346D6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60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99637B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056C2678">
                <v:shape id="_x0000_i1076" type="#_x0000_t75" style="width:18.45pt;height:15pt" o:ole="">
                  <v:imagedata r:id="rId11" o:title=""/>
                </v:shape>
                <o:OLEObject Type="Embed" ProgID="Equation.DSMT4" ShapeID="_x0000_i1076" DrawAspect="Content" ObjectID="_1722950841" r:id="rId7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E48D25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07B595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CDF99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ED9F7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0BE1E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E78D20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21DF5C5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6A44A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1D9B74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4859FAF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</w:tr>
      <w:tr w:rsidR="006346D6" w:rsidRPr="002124E2" w14:paraId="34EFAF11" w14:textId="77777777" w:rsidTr="00D01A0C">
        <w:trPr>
          <w:jc w:val="center"/>
        </w:trPr>
        <w:tc>
          <w:tcPr>
            <w:tcW w:w="851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28274F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1CD4BC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210C7AD3">
                <v:shape id="_x0000_i1077" type="#_x0000_t75" style="width:18.45pt;height:15pt" o:ole="">
                  <v:imagedata r:id="rId18" o:title=""/>
                </v:shape>
                <o:OLEObject Type="Embed" ProgID="Equation.DSMT4" ShapeID="_x0000_i1077" DrawAspect="Content" ObjectID="_1722950842" r:id="rId71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E1897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6317C1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93478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72C5FDB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C6655E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CF9ACB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640529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26A22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287F99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0AB3F5F7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5</w:t>
            </w:r>
          </w:p>
        </w:tc>
      </w:tr>
      <w:tr w:rsidR="006346D6" w:rsidRPr="002124E2" w14:paraId="494E6C7A" w14:textId="77777777" w:rsidTr="00D01A0C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6A1BEAB4" w14:textId="77777777" w:rsidR="006346D6" w:rsidRPr="002124E2" w:rsidRDefault="006346D6" w:rsidP="006346D6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803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C07D8D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76D0B116">
                <v:shape id="_x0000_i1078" type="#_x0000_t75" style="width:18.45pt;height:15pt" o:ole="">
                  <v:imagedata r:id="rId9" o:title=""/>
                </v:shape>
                <o:OLEObject Type="Embed" ProgID="Equation.DSMT4" ShapeID="_x0000_i1078" DrawAspect="Content" ObjectID="_1722950843" r:id="rId7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1603E5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A061F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2DA877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8C829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7A3C2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61D26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D24CA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2D29CB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4D23B3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left w:val="nil"/>
            </w:tcBorders>
          </w:tcPr>
          <w:p w14:paraId="2035C189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2</w:t>
            </w:r>
          </w:p>
        </w:tc>
      </w:tr>
      <w:tr w:rsidR="006346D6" w:rsidRPr="002124E2" w14:paraId="67DE98A5" w14:textId="77777777" w:rsidTr="00D01A0C">
        <w:trPr>
          <w:jc w:val="center"/>
        </w:trPr>
        <w:tc>
          <w:tcPr>
            <w:tcW w:w="851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60A457A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BC307D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400" w:dyaOrig="300" w14:anchorId="3F26A14A">
                <v:shape id="_x0000_i1079" type="#_x0000_t75" style="width:19.6pt;height:15pt" o:ole="">
                  <v:imagedata r:id="rId73" o:title=""/>
                </v:shape>
                <o:OLEObject Type="Embed" ProgID="Equation.DSMT4" ShapeID="_x0000_i1079" DrawAspect="Content" ObjectID="_1722950844" r:id="rId7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0FC39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BCED8C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5E7C1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CA801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BA13CC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A6C976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8B7BD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21C0935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99FF0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26D8D7E1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7</w:t>
            </w:r>
          </w:p>
        </w:tc>
      </w:tr>
      <w:tr w:rsidR="006346D6" w:rsidRPr="002124E2" w14:paraId="05132D13" w14:textId="77777777" w:rsidTr="00D01A0C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6192DDD6" w14:textId="77777777" w:rsidR="006346D6" w:rsidRPr="002124E2" w:rsidRDefault="006346D6" w:rsidP="006346D6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k1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A554A29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480656F2">
                <v:shape id="_x0000_i1080" type="#_x0000_t75" style="width:18.45pt;height:15pt" o:ole="">
                  <v:imagedata r:id="rId11" o:title=""/>
                </v:shape>
                <o:OLEObject Type="Embed" ProgID="Equation.DSMT4" ShapeID="_x0000_i1080" DrawAspect="Content" ObjectID="_1722950845" r:id="rId75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0AE48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DEEF75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94E4E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1E799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2C5401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9F676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74FC23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DAE7B0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F722C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left w:val="nil"/>
            </w:tcBorders>
          </w:tcPr>
          <w:p w14:paraId="2CFD1B75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</w:tr>
      <w:tr w:rsidR="006346D6" w:rsidRPr="002124E2" w14:paraId="5C10BF5C" w14:textId="77777777" w:rsidTr="00D01A0C">
        <w:trPr>
          <w:jc w:val="center"/>
        </w:trPr>
        <w:tc>
          <w:tcPr>
            <w:tcW w:w="851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BB4F60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84EAF3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36424B32">
                <v:shape id="_x0000_i1081" type="#_x0000_t75" style="width:18.45pt;height:15pt" o:ole="">
                  <v:imagedata r:id="rId76" o:title=""/>
                </v:shape>
                <o:OLEObject Type="Embed" ProgID="Equation.DSMT4" ShapeID="_x0000_i1081" DrawAspect="Content" ObjectID="_1722950846" r:id="rId77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A416C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B0A0B96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B6B3DC0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2CDAC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3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D29B41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9AC99B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35139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3DE20B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A15BDC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2F1F3A6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0</w:t>
            </w:r>
          </w:p>
        </w:tc>
      </w:tr>
    </w:tbl>
    <w:p w14:paraId="22227542" w14:textId="58CA2631" w:rsidR="006346D6" w:rsidRPr="005E1640" w:rsidRDefault="006346D6" w:rsidP="005E1640">
      <w:pPr>
        <w:widowControl/>
        <w:spacing w:beforeLines="50" w:before="156" w:line="240" w:lineRule="auto"/>
        <w:ind w:firstLineChars="200" w:firstLine="402"/>
        <w:rPr>
          <w:rFonts w:cs="Times New Roman"/>
          <w:b/>
          <w:kern w:val="0"/>
          <w:sz w:val="20"/>
          <w:szCs w:val="20"/>
        </w:rPr>
      </w:pPr>
      <w:r w:rsidRPr="005E1640">
        <w:rPr>
          <w:rFonts w:cs="Times New Roman"/>
          <w:b/>
          <w:kern w:val="0"/>
          <w:sz w:val="20"/>
          <w:szCs w:val="20"/>
        </w:rPr>
        <w:t xml:space="preserve">Table </w:t>
      </w:r>
      <w:r w:rsidR="00A476F0" w:rsidRPr="005E1640">
        <w:rPr>
          <w:rFonts w:cs="Times New Roman"/>
          <w:b/>
          <w:kern w:val="0"/>
          <w:sz w:val="20"/>
          <w:szCs w:val="20"/>
        </w:rPr>
        <w:t>7</w:t>
      </w:r>
      <w:r w:rsidR="00A40760" w:rsidRPr="005E1640">
        <w:rPr>
          <w:rFonts w:cs="Times New Roman"/>
          <w:b/>
          <w:kern w:val="0"/>
          <w:sz w:val="20"/>
          <w:szCs w:val="20"/>
        </w:rPr>
        <w:t xml:space="preserve">. </w:t>
      </w:r>
      <w:r w:rsidRPr="005E1640">
        <w:rPr>
          <w:rFonts w:cs="Times New Roman"/>
          <w:kern w:val="0"/>
          <w:sz w:val="20"/>
          <w:szCs w:val="20"/>
        </w:rPr>
        <w:t xml:space="preserve">Deadhead distance among depots and CPs of real-2 (unit: km). </w:t>
      </w:r>
    </w:p>
    <w:tbl>
      <w:tblPr>
        <w:tblStyle w:val="a8"/>
        <w:tblW w:w="7499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8"/>
        <w:gridCol w:w="673"/>
        <w:gridCol w:w="672"/>
        <w:gridCol w:w="672"/>
        <w:gridCol w:w="672"/>
        <w:gridCol w:w="672"/>
        <w:gridCol w:w="672"/>
        <w:gridCol w:w="672"/>
        <w:gridCol w:w="672"/>
        <w:gridCol w:w="672"/>
        <w:gridCol w:w="672"/>
      </w:tblGrid>
      <w:tr w:rsidR="006346D6" w:rsidRPr="002124E2" w14:paraId="242D69B3" w14:textId="77777777" w:rsidTr="00D01A0C">
        <w:trPr>
          <w:trHeight w:val="227"/>
          <w:jc w:val="center"/>
        </w:trPr>
        <w:tc>
          <w:tcPr>
            <w:tcW w:w="778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1EF92245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Depots</w:t>
            </w:r>
          </w:p>
        </w:tc>
        <w:tc>
          <w:tcPr>
            <w:tcW w:w="134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6A47AD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4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F0A93A0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59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3CE606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60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5626D1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803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171BE50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k1</w:t>
            </w:r>
          </w:p>
        </w:tc>
      </w:tr>
      <w:tr w:rsidR="006346D6" w:rsidRPr="002124E2" w14:paraId="49A5F281" w14:textId="77777777" w:rsidTr="00D01A0C">
        <w:trPr>
          <w:trHeight w:val="198"/>
          <w:jc w:val="center"/>
        </w:trPr>
        <w:tc>
          <w:tcPr>
            <w:tcW w:w="778" w:type="dxa"/>
            <w:vMerge/>
            <w:tcBorders>
              <w:right w:val="nil"/>
            </w:tcBorders>
            <w:vAlign w:val="center"/>
          </w:tcPr>
          <w:p w14:paraId="7D3CC80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kern w:val="0"/>
                <w:sz w:val="16"/>
                <w:szCs w:val="16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FD3744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684C1107">
                <v:shape id="_x0000_i1082" type="#_x0000_t75" style="width:18.45pt;height:15pt" o:ole="">
                  <v:imagedata r:id="rId9" o:title=""/>
                </v:shape>
                <o:OLEObject Type="Embed" ProgID="Equation.DSMT4" ShapeID="_x0000_i1082" DrawAspect="Content" ObjectID="_1722950847" r:id="rId78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E200A9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40" w:dyaOrig="300" w14:anchorId="493622F8">
                <v:shape id="_x0000_i1083" type="#_x0000_t75" style="width:18.45pt;height:15pt" o:ole="">
                  <v:imagedata r:id="rId14" o:title=""/>
                </v:shape>
                <o:OLEObject Type="Embed" ProgID="Equation.DSMT4" ShapeID="_x0000_i1083" DrawAspect="Content" ObjectID="_1722950848" r:id="rId79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E429A3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3CE84D60">
                <v:shape id="_x0000_i1084" type="#_x0000_t75" style="width:18.45pt;height:15pt" o:ole="">
                  <v:imagedata r:id="rId11" o:title=""/>
                </v:shape>
                <o:OLEObject Type="Embed" ProgID="Equation.DSMT4" ShapeID="_x0000_i1084" DrawAspect="Content" ObjectID="_1722950849" r:id="rId80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C242B7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36ED2814">
                <v:shape id="_x0000_i1085" type="#_x0000_t75" style="width:18.45pt;height:15pt" o:ole="">
                  <v:imagedata r:id="rId16" o:title=""/>
                </v:shape>
                <o:OLEObject Type="Embed" ProgID="Equation.DSMT4" ShapeID="_x0000_i1085" DrawAspect="Content" ObjectID="_1722950850" r:id="rId81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72A55B0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432756B1">
                <v:shape id="_x0000_i1086" type="#_x0000_t75" style="width:18.45pt;height:15pt" o:ole="">
                  <v:imagedata r:id="rId11" o:title=""/>
                </v:shape>
                <o:OLEObject Type="Embed" ProgID="Equation.DSMT4" ShapeID="_x0000_i1086" DrawAspect="Content" ObjectID="_1722950851" r:id="rId82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CA349E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57358C75">
                <v:shape id="_x0000_i1087" type="#_x0000_t75" style="width:18.45pt;height:15pt" o:ole="">
                  <v:imagedata r:id="rId18" o:title=""/>
                </v:shape>
                <o:OLEObject Type="Embed" ProgID="Equation.DSMT4" ShapeID="_x0000_i1087" DrawAspect="Content" ObjectID="_1722950852" r:id="rId83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58167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20" w:dyaOrig="300" w14:anchorId="3C5A3B45">
                <v:shape id="_x0000_i1088" type="#_x0000_t75" style="width:18.45pt;height:15pt" o:ole="">
                  <v:imagedata r:id="rId9" o:title=""/>
                </v:shape>
                <o:OLEObject Type="Embed" ProgID="Equation.DSMT4" ShapeID="_x0000_i1088" DrawAspect="Content" ObjectID="_1722950853" r:id="rId84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16389E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400" w:dyaOrig="300" w14:anchorId="6CA0ACF1">
                <v:shape id="_x0000_i1089" type="#_x0000_t75" style="width:19.6pt;height:15pt" o:ole="">
                  <v:imagedata r:id="rId61" o:title=""/>
                </v:shape>
                <o:OLEObject Type="Embed" ProgID="Equation.DSMT4" ShapeID="_x0000_i1089" DrawAspect="Content" ObjectID="_1722950854" r:id="rId85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AD8016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6B178273">
                <v:shape id="_x0000_i1090" type="#_x0000_t75" style="width:18.45pt;height:15pt" o:ole="">
                  <v:imagedata r:id="rId11" o:title=""/>
                </v:shape>
                <o:OLEObject Type="Embed" ProgID="Equation.DSMT4" ShapeID="_x0000_i1090" DrawAspect="Content" ObjectID="_1722950855" r:id="rId86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</w:tcBorders>
          </w:tcPr>
          <w:p w14:paraId="1517B5CB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</w:rPr>
              <w:object w:dxaOrig="360" w:dyaOrig="300" w14:anchorId="7FF45B00">
                <v:shape id="_x0000_i1091" type="#_x0000_t75" style="width:18.45pt;height:15pt" o:ole="">
                  <v:imagedata r:id="rId64" o:title=""/>
                </v:shape>
                <o:OLEObject Type="Embed" ProgID="Equation.DSMT4" ShapeID="_x0000_i1091" DrawAspect="Content" ObjectID="_1722950856" r:id="rId87"/>
              </w:object>
            </w:r>
          </w:p>
        </w:tc>
      </w:tr>
      <w:tr w:rsidR="006346D6" w:rsidRPr="002124E2" w14:paraId="3DAF864B" w14:textId="77777777" w:rsidTr="00D01A0C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7E551CD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a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23F9BF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6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7D4E964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AE7722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1294D7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5FE4B3B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3CED1B0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04F29D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054CA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E5ADFA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</w:t>
            </w:r>
          </w:p>
        </w:tc>
        <w:tc>
          <w:tcPr>
            <w:tcW w:w="672" w:type="dxa"/>
            <w:tcBorders>
              <w:left w:val="nil"/>
            </w:tcBorders>
          </w:tcPr>
          <w:p w14:paraId="4F424DC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7</w:t>
            </w:r>
          </w:p>
        </w:tc>
      </w:tr>
      <w:tr w:rsidR="006346D6" w:rsidRPr="002124E2" w14:paraId="458671F4" w14:textId="77777777" w:rsidTr="00D01A0C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11BFB667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b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C5480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4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6568769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99DD4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0CB4256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5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40BCD12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B0C55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3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909F2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37A776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204E7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</w:t>
            </w:r>
          </w:p>
        </w:tc>
        <w:tc>
          <w:tcPr>
            <w:tcW w:w="672" w:type="dxa"/>
            <w:tcBorders>
              <w:left w:val="nil"/>
            </w:tcBorders>
          </w:tcPr>
          <w:p w14:paraId="196EAA4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</w:tr>
      <w:tr w:rsidR="006346D6" w:rsidRPr="002124E2" w14:paraId="04F6CAC1" w14:textId="77777777" w:rsidTr="00D01A0C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51CE7E86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c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D8AF3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08C60D2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3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F41C24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E84BA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2DABE0F9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5E281FB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A145A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EF954A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32889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left w:val="nil"/>
            </w:tcBorders>
          </w:tcPr>
          <w:p w14:paraId="73AE68C9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</w:tr>
      <w:tr w:rsidR="006346D6" w:rsidRPr="002124E2" w14:paraId="1405DDCF" w14:textId="77777777" w:rsidTr="00D01A0C">
        <w:trPr>
          <w:jc w:val="center"/>
        </w:trPr>
        <w:tc>
          <w:tcPr>
            <w:tcW w:w="778" w:type="dxa"/>
            <w:tcBorders>
              <w:bottom w:val="single" w:sz="4" w:space="0" w:color="auto"/>
              <w:right w:val="nil"/>
            </w:tcBorders>
            <w:vAlign w:val="center"/>
          </w:tcPr>
          <w:p w14:paraId="0ACCF89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d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469DF0B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  <w:right w:val="nil"/>
            </w:tcBorders>
          </w:tcPr>
          <w:p w14:paraId="1C9EA48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1BA34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8544790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  <w:right w:val="nil"/>
            </w:tcBorders>
          </w:tcPr>
          <w:p w14:paraId="544A5EE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281DB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09904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F0217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E3FFAB7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</w:tcBorders>
          </w:tcPr>
          <w:p w14:paraId="3782125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5</w:t>
            </w:r>
          </w:p>
        </w:tc>
      </w:tr>
      <w:tr w:rsidR="006346D6" w:rsidRPr="002124E2" w14:paraId="469C40E7" w14:textId="77777777" w:rsidTr="00D01A0C">
        <w:trPr>
          <w:jc w:val="center"/>
        </w:trPr>
        <w:tc>
          <w:tcPr>
            <w:tcW w:w="778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01B1801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e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74B4F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4FDA20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6FC86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67FBE5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337704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0DB702B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D6AFEAE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CB949F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B57E3D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8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15CBCDA0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7</w:t>
            </w:r>
          </w:p>
        </w:tc>
      </w:tr>
      <w:tr w:rsidR="006346D6" w:rsidRPr="002124E2" w14:paraId="2878FA4E" w14:textId="77777777" w:rsidTr="00D01A0C">
        <w:trPr>
          <w:jc w:val="center"/>
        </w:trPr>
        <w:tc>
          <w:tcPr>
            <w:tcW w:w="778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372A639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f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05FBD6A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F243C7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1F12F1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2685B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7E5637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26F60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4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FBA255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367109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9B539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03E2A24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</w:t>
            </w:r>
          </w:p>
        </w:tc>
      </w:tr>
      <w:tr w:rsidR="006346D6" w:rsidRPr="002124E2" w14:paraId="20A5DB34" w14:textId="77777777" w:rsidTr="00D01A0C">
        <w:trPr>
          <w:jc w:val="center"/>
        </w:trPr>
        <w:tc>
          <w:tcPr>
            <w:tcW w:w="778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4273AC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g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05F5B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3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FAFA9F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18760C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757403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F0862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C56A788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6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65FCC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3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A009A2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89E586F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3DB33FDD" w14:textId="77777777" w:rsidR="006346D6" w:rsidRPr="002124E2" w:rsidRDefault="006346D6" w:rsidP="006346D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29</w:t>
            </w:r>
          </w:p>
        </w:tc>
      </w:tr>
    </w:tbl>
    <w:p w14:paraId="07E8FAE7" w14:textId="3436C3D0" w:rsidR="00680CB0" w:rsidRPr="002124E2" w:rsidRDefault="00D274CF" w:rsidP="007C69D0">
      <w:pPr>
        <w:pStyle w:val="1"/>
        <w:spacing w:line="240" w:lineRule="auto"/>
        <w:rPr>
          <w:rFonts w:cs="Times New Roman"/>
        </w:rPr>
      </w:pPr>
      <w:r w:rsidRPr="002124E2">
        <w:rPr>
          <w:rFonts w:cs="Times New Roman"/>
        </w:rPr>
        <w:t xml:space="preserve">Parameters of </w:t>
      </w:r>
      <w:r w:rsidR="00680CB0" w:rsidRPr="002124E2">
        <w:rPr>
          <w:rFonts w:cs="Times New Roman"/>
        </w:rPr>
        <w:t>five random</w:t>
      </w:r>
      <w:r w:rsidR="009D701B" w:rsidRPr="002124E2">
        <w:rPr>
          <w:rFonts w:cs="Times New Roman"/>
        </w:rPr>
        <w:t>ly generated</w:t>
      </w:r>
      <w:r w:rsidR="00680CB0" w:rsidRPr="002124E2">
        <w:rPr>
          <w:rFonts w:cs="Times New Roman"/>
        </w:rPr>
        <w:t xml:space="preserve"> problem instances </w:t>
      </w:r>
    </w:p>
    <w:p w14:paraId="2E009E74" w14:textId="653ACBC6" w:rsidR="008034FC" w:rsidRPr="002124E2" w:rsidRDefault="000E2069" w:rsidP="003676BD">
      <w:pPr>
        <w:rPr>
          <w:rFonts w:cs="Times New Roman"/>
        </w:rPr>
      </w:pPr>
      <w:r w:rsidRPr="002124E2">
        <w:rPr>
          <w:rFonts w:cs="Times New Roman"/>
        </w:rPr>
        <w:t xml:space="preserve">To observe the performance of GA-TAS on large scale problem instance, five random problem instances are generated in this article. </w:t>
      </w:r>
      <w:r w:rsidR="00D427CF" w:rsidRPr="002124E2">
        <w:rPr>
          <w:rFonts w:cs="Times New Roman"/>
        </w:rPr>
        <w:t xml:space="preserve">The timetables of the five random instances are generated as follows. The operation time of a timetable is from 5:00 am </w:t>
      </w:r>
      <w:r w:rsidR="00D427CF" w:rsidRPr="002124E2">
        <w:rPr>
          <w:rFonts w:cs="Times New Roman"/>
        </w:rPr>
        <w:lastRenderedPageBreak/>
        <w:t xml:space="preserve">to 22:30 pm. The timetable is divided into five time periods: morning off-peak period, morning peak period, midday off-peak period, evening peak period, and evening off-peak period (Gao et al. 2019; Ma, Li, and Yu 2020). An integer is randomly selected from [11, 13], [5, 7], and [8, 10] as the time interval of two adjacent time points in morning and evening off-peak periods, morning and evening peak periods, and midday off-peak period, respectively, to form a bus timetable. By this means, timetables for each instance are randomly generated. </w:t>
      </w:r>
    </w:p>
    <w:p w14:paraId="0FEE25CC" w14:textId="11209777" w:rsidR="00274337" w:rsidRPr="002124E2" w:rsidRDefault="00D118E1" w:rsidP="003676BD">
      <w:pPr>
        <w:ind w:firstLineChars="100" w:firstLine="240"/>
        <w:rPr>
          <w:rFonts w:cs="Times New Roman"/>
        </w:rPr>
      </w:pPr>
      <w:r w:rsidRPr="002124E2">
        <w:rPr>
          <w:rFonts w:cs="Times New Roman"/>
        </w:rPr>
        <w:t xml:space="preserve">The information of the bus lines and depots, the deadhead distance among CPs, the deadhead distance among depots and CPs for </w:t>
      </w:r>
      <w:r w:rsidR="00FD02F0" w:rsidRPr="002124E2">
        <w:rPr>
          <w:rFonts w:cs="Times New Roman"/>
        </w:rPr>
        <w:t xml:space="preserve">five </w:t>
      </w:r>
      <w:r w:rsidRPr="002124E2">
        <w:rPr>
          <w:rFonts w:cs="Times New Roman"/>
        </w:rPr>
        <w:t xml:space="preserve">random </w:t>
      </w:r>
      <w:r w:rsidR="00D375FF" w:rsidRPr="002124E2">
        <w:rPr>
          <w:rFonts w:cs="Times New Roman"/>
        </w:rPr>
        <w:t xml:space="preserve">problem </w:t>
      </w:r>
      <w:r w:rsidRPr="002124E2">
        <w:rPr>
          <w:rFonts w:cs="Times New Roman"/>
        </w:rPr>
        <w:t>instance</w:t>
      </w:r>
      <w:r w:rsidR="00FD02F0" w:rsidRPr="002124E2">
        <w:rPr>
          <w:rFonts w:cs="Times New Roman"/>
        </w:rPr>
        <w:t>s (rand-1, rand-2, rand-3, rand-4, and rand-5)</w:t>
      </w:r>
      <w:r w:rsidRPr="002124E2">
        <w:rPr>
          <w:rFonts w:cs="Times New Roman"/>
        </w:rPr>
        <w:t xml:space="preserve"> are </w:t>
      </w:r>
      <w:r w:rsidR="009A1686" w:rsidRPr="002124E2">
        <w:rPr>
          <w:rFonts w:cs="Times New Roman"/>
        </w:rPr>
        <w:t>given</w:t>
      </w:r>
      <w:r w:rsidRPr="002124E2">
        <w:rPr>
          <w:rFonts w:cs="Times New Roman"/>
        </w:rPr>
        <w:t xml:space="preserve"> as follows. </w:t>
      </w:r>
    </w:p>
    <w:p w14:paraId="3E2CB2BA" w14:textId="555FC0F1" w:rsidR="008C7F58" w:rsidRPr="002124E2" w:rsidRDefault="00AD21BC" w:rsidP="00CB197B">
      <w:pPr>
        <w:pStyle w:val="2"/>
        <w:rPr>
          <w:rFonts w:cs="Times New Roman"/>
        </w:rPr>
      </w:pPr>
      <w:r w:rsidRPr="002124E2">
        <w:rPr>
          <w:rFonts w:cs="Times New Roman"/>
        </w:rPr>
        <w:t xml:space="preserve">Parameters </w:t>
      </w:r>
      <w:r w:rsidR="009A1686" w:rsidRPr="002124E2">
        <w:rPr>
          <w:rFonts w:cs="Times New Roman"/>
        </w:rPr>
        <w:t xml:space="preserve">of </w:t>
      </w:r>
      <w:r w:rsidR="006462C5" w:rsidRPr="002124E2">
        <w:rPr>
          <w:rFonts w:cs="Times New Roman"/>
        </w:rPr>
        <w:t>r</w:t>
      </w:r>
      <w:r w:rsidR="009A1686" w:rsidRPr="002124E2">
        <w:rPr>
          <w:rFonts w:cs="Times New Roman"/>
        </w:rPr>
        <w:t>and</w:t>
      </w:r>
      <w:r w:rsidR="00D3240A" w:rsidRPr="002124E2">
        <w:rPr>
          <w:rFonts w:cs="Times New Roman"/>
        </w:rPr>
        <w:t>-</w:t>
      </w:r>
      <w:r w:rsidR="008C7F58" w:rsidRPr="002124E2">
        <w:rPr>
          <w:rFonts w:cs="Times New Roman"/>
        </w:rPr>
        <w:t xml:space="preserve">1 </w:t>
      </w:r>
    </w:p>
    <w:p w14:paraId="53D160D3" w14:textId="3DF6937B" w:rsidR="008A4AD2" w:rsidRPr="002124E2" w:rsidRDefault="006462C5" w:rsidP="006D3139">
      <w:pPr>
        <w:rPr>
          <w:rFonts w:cs="Times New Roman"/>
        </w:rPr>
      </w:pPr>
      <w:r w:rsidRPr="002124E2">
        <w:rPr>
          <w:rFonts w:cs="Times New Roman"/>
        </w:rPr>
        <w:t>R</w:t>
      </w:r>
      <w:r w:rsidR="009A1686" w:rsidRPr="002124E2">
        <w:rPr>
          <w:rFonts w:cs="Times New Roman"/>
        </w:rPr>
        <w:t>and</w:t>
      </w:r>
      <w:r w:rsidR="00D3240A" w:rsidRPr="002124E2">
        <w:rPr>
          <w:rFonts w:cs="Times New Roman"/>
        </w:rPr>
        <w:t>-</w:t>
      </w:r>
      <w:r w:rsidR="008A4AD2" w:rsidRPr="002124E2">
        <w:rPr>
          <w:rFonts w:cs="Times New Roman"/>
        </w:rPr>
        <w:t>1 includes four bus lines (Lines r1, r2, r3, and r4) and four depots (E</w:t>
      </w:r>
      <w:r w:rsidR="008A4AD2" w:rsidRPr="002124E2">
        <w:rPr>
          <w:rFonts w:cs="Times New Roman"/>
          <w:vertAlign w:val="subscript"/>
        </w:rPr>
        <w:t>r1</w:t>
      </w:r>
      <w:r w:rsidR="008A4AD2" w:rsidRPr="002124E2">
        <w:rPr>
          <w:rFonts w:cs="Times New Roman"/>
        </w:rPr>
        <w:t>, E</w:t>
      </w:r>
      <w:r w:rsidR="008A4AD2" w:rsidRPr="002124E2">
        <w:rPr>
          <w:rFonts w:cs="Times New Roman"/>
          <w:vertAlign w:val="subscript"/>
        </w:rPr>
        <w:t>r2</w:t>
      </w:r>
      <w:r w:rsidR="008A4AD2" w:rsidRPr="002124E2">
        <w:rPr>
          <w:rFonts w:cs="Times New Roman"/>
        </w:rPr>
        <w:t>, E</w:t>
      </w:r>
      <w:r w:rsidR="008A4AD2" w:rsidRPr="002124E2">
        <w:rPr>
          <w:rFonts w:cs="Times New Roman"/>
          <w:vertAlign w:val="subscript"/>
        </w:rPr>
        <w:t>r3</w:t>
      </w:r>
      <w:r w:rsidR="008A4AD2" w:rsidRPr="002124E2">
        <w:rPr>
          <w:rFonts w:cs="Times New Roman"/>
        </w:rPr>
        <w:t>, and E</w:t>
      </w:r>
      <w:r w:rsidR="008A4AD2" w:rsidRPr="002124E2">
        <w:rPr>
          <w:rFonts w:cs="Times New Roman"/>
          <w:vertAlign w:val="subscript"/>
        </w:rPr>
        <w:t>r4</w:t>
      </w:r>
      <w:r w:rsidR="00DB4AF7" w:rsidRPr="002124E2">
        <w:rPr>
          <w:rFonts w:cs="Times New Roman"/>
        </w:rPr>
        <w:t xml:space="preserve">). </w:t>
      </w:r>
      <w:r w:rsidR="008A4AD2" w:rsidRPr="002124E2">
        <w:rPr>
          <w:rFonts w:cs="Times New Roman"/>
        </w:rPr>
        <w:t>Table</w:t>
      </w:r>
      <w:r w:rsidR="007C69D0" w:rsidRPr="002124E2">
        <w:rPr>
          <w:rFonts w:cs="Times New Roman"/>
        </w:rPr>
        <w:t xml:space="preserve"> </w:t>
      </w:r>
      <w:r w:rsidR="00A476F0" w:rsidRPr="002124E2">
        <w:rPr>
          <w:rFonts w:cs="Times New Roman"/>
        </w:rPr>
        <w:t>8</w:t>
      </w:r>
      <w:r w:rsidR="008A4AD2" w:rsidRPr="002124E2">
        <w:rPr>
          <w:rFonts w:cs="Times New Roman"/>
        </w:rPr>
        <w:t xml:space="preserve"> shows the information of the four bus lines</w:t>
      </w:r>
      <w:r w:rsidR="00705AD1" w:rsidRPr="002124E2">
        <w:rPr>
          <w:rFonts w:cs="Times New Roman"/>
        </w:rPr>
        <w:t xml:space="preserve"> </w:t>
      </w:r>
      <w:r w:rsidR="003F5914" w:rsidRPr="002124E2">
        <w:rPr>
          <w:rFonts w:cs="Times New Roman"/>
        </w:rPr>
        <w:t xml:space="preserve">and </w:t>
      </w:r>
      <w:r w:rsidR="00705AD1" w:rsidRPr="002124E2">
        <w:rPr>
          <w:rFonts w:cs="Times New Roman"/>
        </w:rPr>
        <w:t>depots</w:t>
      </w:r>
      <w:r w:rsidR="008A4AD2" w:rsidRPr="002124E2">
        <w:rPr>
          <w:rFonts w:cs="Times New Roman"/>
        </w:rPr>
        <w:t xml:space="preserve">. Note that Lines r1 and r2 share the same CP, </w:t>
      </w:r>
      <w:r w:rsidR="00CE6D1F" w:rsidRPr="002124E2">
        <w:rPr>
          <w:rFonts w:cs="Times New Roman"/>
          <w:position w:val="-10"/>
        </w:rPr>
        <w:object w:dxaOrig="420" w:dyaOrig="340" w14:anchorId="41F73D0E">
          <v:shape id="_x0000_i1354" type="#_x0000_t75" style="width:20.75pt;height:16.7pt" o:ole="">
            <v:imagedata r:id="rId88" o:title=""/>
          </v:shape>
          <o:OLEObject Type="Embed" ProgID="Equation.DSMT4" ShapeID="_x0000_i1354" DrawAspect="Content" ObjectID="_1722950857" r:id="rId89"/>
        </w:object>
      </w:r>
      <w:r w:rsidR="008A4AD2" w:rsidRPr="002124E2">
        <w:rPr>
          <w:rFonts w:cs="Times New Roman"/>
        </w:rPr>
        <w:t>, and the same depot, E</w:t>
      </w:r>
      <w:r w:rsidR="008A4AD2" w:rsidRPr="002124E2">
        <w:rPr>
          <w:rFonts w:cs="Times New Roman"/>
          <w:vertAlign w:val="subscript"/>
        </w:rPr>
        <w:t>r1</w:t>
      </w:r>
      <w:r w:rsidR="008A4AD2" w:rsidRPr="002124E2">
        <w:rPr>
          <w:rFonts w:cs="Times New Roman"/>
        </w:rPr>
        <w:t xml:space="preserve">. Lines r1 and r4 share the same CP, </w:t>
      </w:r>
      <w:r w:rsidR="00CE6D1F" w:rsidRPr="002124E2">
        <w:rPr>
          <w:rFonts w:cs="Times New Roman"/>
          <w:position w:val="-10"/>
        </w:rPr>
        <w:object w:dxaOrig="420" w:dyaOrig="340" w14:anchorId="44EE1089">
          <v:shape id="_x0000_i1356" type="#_x0000_t75" style="width:20.75pt;height:16.7pt" o:ole="">
            <v:imagedata r:id="rId90" o:title=""/>
          </v:shape>
          <o:OLEObject Type="Embed" ProgID="Equation.DSMT4" ShapeID="_x0000_i1356" DrawAspect="Content" ObjectID="_1722950858" r:id="rId91"/>
        </w:object>
      </w:r>
      <w:r w:rsidR="008A4AD2" w:rsidRPr="002124E2">
        <w:rPr>
          <w:rFonts w:cs="Times New Roman"/>
        </w:rPr>
        <w:t>, and the same depot, E</w:t>
      </w:r>
      <w:r w:rsidR="008A4AD2" w:rsidRPr="002124E2">
        <w:rPr>
          <w:rFonts w:cs="Times New Roman"/>
          <w:vertAlign w:val="subscript"/>
        </w:rPr>
        <w:t>r4</w:t>
      </w:r>
      <w:r w:rsidR="008A4AD2" w:rsidRPr="002124E2">
        <w:rPr>
          <w:rFonts w:cs="Times New Roman"/>
        </w:rPr>
        <w:t>. Lines r</w:t>
      </w:r>
      <w:r w:rsidR="007940B1" w:rsidRPr="002124E2">
        <w:rPr>
          <w:rFonts w:cs="Times New Roman"/>
        </w:rPr>
        <w:t>2</w:t>
      </w:r>
      <w:r w:rsidR="008A4AD2" w:rsidRPr="002124E2">
        <w:rPr>
          <w:rFonts w:cs="Times New Roman"/>
        </w:rPr>
        <w:t xml:space="preserve"> and r</w:t>
      </w:r>
      <w:r w:rsidR="007940B1" w:rsidRPr="002124E2">
        <w:rPr>
          <w:rFonts w:cs="Times New Roman"/>
        </w:rPr>
        <w:t>3</w:t>
      </w:r>
      <w:r w:rsidR="008A4AD2" w:rsidRPr="002124E2">
        <w:rPr>
          <w:rFonts w:cs="Times New Roman"/>
        </w:rPr>
        <w:t xml:space="preserve"> share the same CP, </w:t>
      </w:r>
      <w:r w:rsidR="00CE6D1F" w:rsidRPr="002124E2">
        <w:rPr>
          <w:rFonts w:cs="Times New Roman"/>
          <w:position w:val="-10"/>
        </w:rPr>
        <w:object w:dxaOrig="440" w:dyaOrig="340" w14:anchorId="7BFD386C">
          <v:shape id="_x0000_i1358" type="#_x0000_t75" style="width:21.3pt;height:16.7pt" o:ole="">
            <v:imagedata r:id="rId92" o:title=""/>
          </v:shape>
          <o:OLEObject Type="Embed" ProgID="Equation.DSMT4" ShapeID="_x0000_i1358" DrawAspect="Content" ObjectID="_1722950859" r:id="rId93"/>
        </w:object>
      </w:r>
      <w:r w:rsidR="008A4AD2" w:rsidRPr="002124E2">
        <w:rPr>
          <w:rFonts w:cs="Times New Roman"/>
        </w:rPr>
        <w:t>, and the same depot, E</w:t>
      </w:r>
      <w:r w:rsidR="008A4AD2" w:rsidRPr="002124E2">
        <w:rPr>
          <w:rFonts w:cs="Times New Roman"/>
          <w:vertAlign w:val="subscript"/>
        </w:rPr>
        <w:t>r</w:t>
      </w:r>
      <w:r w:rsidR="007940B1" w:rsidRPr="002124E2">
        <w:rPr>
          <w:rFonts w:cs="Times New Roman"/>
          <w:vertAlign w:val="subscript"/>
        </w:rPr>
        <w:t>2</w:t>
      </w:r>
      <w:r w:rsidR="008A4AD2" w:rsidRPr="002124E2">
        <w:rPr>
          <w:rFonts w:cs="Times New Roman"/>
        </w:rPr>
        <w:t xml:space="preserve">. Lines r3 and r4 share the same CP, </w:t>
      </w:r>
      <w:r w:rsidR="00CE6D1F" w:rsidRPr="002124E2">
        <w:rPr>
          <w:rFonts w:cs="Times New Roman"/>
          <w:position w:val="-10"/>
        </w:rPr>
        <w:object w:dxaOrig="440" w:dyaOrig="340" w14:anchorId="3C6A9393">
          <v:shape id="_x0000_i1360" type="#_x0000_t75" style="width:21.3pt;height:16.7pt" o:ole="">
            <v:imagedata r:id="rId94" o:title=""/>
          </v:shape>
          <o:OLEObject Type="Embed" ProgID="Equation.DSMT4" ShapeID="_x0000_i1360" DrawAspect="Content" ObjectID="_1722950860" r:id="rId95"/>
        </w:object>
      </w:r>
      <w:r w:rsidR="008A4AD2" w:rsidRPr="002124E2">
        <w:rPr>
          <w:rFonts w:cs="Times New Roman"/>
        </w:rPr>
        <w:t>, and the same depot, E</w:t>
      </w:r>
      <w:r w:rsidR="008A4AD2" w:rsidRPr="002124E2">
        <w:rPr>
          <w:rFonts w:cs="Times New Roman"/>
          <w:vertAlign w:val="subscript"/>
        </w:rPr>
        <w:t>r3</w:t>
      </w:r>
      <w:r w:rsidR="008A4AD2" w:rsidRPr="002124E2">
        <w:rPr>
          <w:rFonts w:cs="Times New Roman"/>
        </w:rPr>
        <w:t xml:space="preserve">. Table </w:t>
      </w:r>
      <w:r w:rsidR="00A476F0" w:rsidRPr="002124E2">
        <w:rPr>
          <w:rFonts w:cs="Times New Roman"/>
        </w:rPr>
        <w:t>9</w:t>
      </w:r>
      <w:r w:rsidR="008A4AD2" w:rsidRPr="002124E2">
        <w:rPr>
          <w:rFonts w:cs="Times New Roman"/>
        </w:rPr>
        <w:t xml:space="preserve"> gives the deadhead distance among different CPs. Table </w:t>
      </w:r>
      <w:r w:rsidR="00A476F0" w:rsidRPr="002124E2">
        <w:rPr>
          <w:rFonts w:cs="Times New Roman"/>
        </w:rPr>
        <w:t>10</w:t>
      </w:r>
      <w:r w:rsidR="008A4AD2" w:rsidRPr="002124E2">
        <w:rPr>
          <w:rFonts w:cs="Times New Roman"/>
        </w:rPr>
        <w:t xml:space="preserve"> gives the deadhead distance among depots and CPs.</w:t>
      </w:r>
      <w:r w:rsidR="001C49D1" w:rsidRPr="002124E2">
        <w:rPr>
          <w:rFonts w:cs="Times New Roman"/>
        </w:rPr>
        <w:t xml:space="preserve"> </w:t>
      </w:r>
    </w:p>
    <w:p w14:paraId="3302C52E" w14:textId="77777777" w:rsidR="00334B56" w:rsidRPr="002124E2" w:rsidRDefault="00334B56">
      <w:pPr>
        <w:widowControl/>
        <w:spacing w:line="240" w:lineRule="auto"/>
        <w:jc w:val="left"/>
        <w:rPr>
          <w:rFonts w:cs="Times New Roman"/>
          <w:b/>
          <w:kern w:val="0"/>
          <w:sz w:val="18"/>
          <w:szCs w:val="18"/>
        </w:rPr>
      </w:pPr>
      <w:r w:rsidRPr="002124E2">
        <w:rPr>
          <w:rFonts w:cs="Times New Roman"/>
          <w:b/>
          <w:kern w:val="0"/>
          <w:sz w:val="18"/>
          <w:szCs w:val="18"/>
        </w:rPr>
        <w:br w:type="page"/>
      </w:r>
    </w:p>
    <w:p w14:paraId="177B4A07" w14:textId="4628DB74" w:rsidR="00274337" w:rsidRPr="00E072C8" w:rsidRDefault="00274337" w:rsidP="00A03886">
      <w:pPr>
        <w:widowControl/>
        <w:spacing w:beforeLines="50" w:before="156" w:line="240" w:lineRule="auto"/>
        <w:ind w:firstLineChars="330" w:firstLine="663"/>
        <w:rPr>
          <w:rFonts w:cs="Times New Roman"/>
          <w:kern w:val="0"/>
          <w:sz w:val="20"/>
          <w:szCs w:val="20"/>
        </w:rPr>
      </w:pPr>
      <w:r w:rsidRPr="00E072C8">
        <w:rPr>
          <w:rFonts w:cs="Times New Roman"/>
          <w:b/>
          <w:kern w:val="0"/>
          <w:sz w:val="20"/>
          <w:szCs w:val="20"/>
        </w:rPr>
        <w:lastRenderedPageBreak/>
        <w:t xml:space="preserve">Table </w:t>
      </w:r>
      <w:r w:rsidR="00A476F0" w:rsidRPr="00E072C8">
        <w:rPr>
          <w:rFonts w:cs="Times New Roman"/>
          <w:b/>
          <w:kern w:val="0"/>
          <w:sz w:val="20"/>
          <w:szCs w:val="20"/>
        </w:rPr>
        <w:t>8</w:t>
      </w:r>
      <w:r w:rsidR="00A40760" w:rsidRPr="00E072C8">
        <w:rPr>
          <w:rFonts w:cs="Times New Roman"/>
          <w:b/>
          <w:kern w:val="0"/>
          <w:sz w:val="20"/>
          <w:szCs w:val="20"/>
        </w:rPr>
        <w:t>.</w:t>
      </w:r>
      <w:r w:rsidRPr="00E072C8">
        <w:rPr>
          <w:rFonts w:cs="Times New Roman"/>
          <w:b/>
          <w:kern w:val="0"/>
          <w:sz w:val="20"/>
          <w:szCs w:val="20"/>
        </w:rPr>
        <w:t xml:space="preserve"> </w:t>
      </w:r>
      <w:r w:rsidRPr="00E072C8">
        <w:rPr>
          <w:rFonts w:cs="Times New Roman"/>
          <w:kern w:val="0"/>
          <w:sz w:val="20"/>
          <w:szCs w:val="20"/>
        </w:rPr>
        <w:t>Information of the bus lines and depots</w:t>
      </w:r>
      <w:r w:rsidR="00081586" w:rsidRPr="00E072C8">
        <w:rPr>
          <w:rFonts w:cs="Times New Roman"/>
          <w:kern w:val="0"/>
          <w:sz w:val="20"/>
          <w:szCs w:val="20"/>
        </w:rPr>
        <w:t xml:space="preserve"> in </w:t>
      </w:r>
      <w:r w:rsidR="006462C5" w:rsidRPr="00E072C8">
        <w:rPr>
          <w:rFonts w:cs="Times New Roman"/>
          <w:kern w:val="0"/>
          <w:sz w:val="20"/>
          <w:szCs w:val="20"/>
        </w:rPr>
        <w:t>r</w:t>
      </w:r>
      <w:r w:rsidR="009A1686" w:rsidRPr="00E072C8">
        <w:rPr>
          <w:rFonts w:cs="Times New Roman"/>
          <w:kern w:val="0"/>
          <w:sz w:val="20"/>
          <w:szCs w:val="20"/>
        </w:rPr>
        <w:t>and</w:t>
      </w:r>
      <w:r w:rsidR="00D3240A" w:rsidRPr="00E072C8">
        <w:rPr>
          <w:rFonts w:cs="Times New Roman"/>
          <w:kern w:val="0"/>
          <w:sz w:val="20"/>
          <w:szCs w:val="20"/>
        </w:rPr>
        <w:t>-</w:t>
      </w:r>
      <w:r w:rsidR="00081586" w:rsidRPr="00E072C8">
        <w:rPr>
          <w:rFonts w:cs="Times New Roman"/>
          <w:kern w:val="0"/>
          <w:sz w:val="20"/>
          <w:szCs w:val="20"/>
        </w:rPr>
        <w:t xml:space="preserve">1. </w:t>
      </w:r>
    </w:p>
    <w:tbl>
      <w:tblPr>
        <w:tblStyle w:val="11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687"/>
        <w:gridCol w:w="850"/>
        <w:gridCol w:w="850"/>
        <w:gridCol w:w="850"/>
        <w:gridCol w:w="850"/>
      </w:tblGrid>
      <w:tr w:rsidR="007C69D0" w:rsidRPr="002124E2" w14:paraId="376B1019" w14:textId="77777777" w:rsidTr="00AD26D2">
        <w:trPr>
          <w:jc w:val="center"/>
        </w:trPr>
        <w:tc>
          <w:tcPr>
            <w:tcW w:w="3687" w:type="dxa"/>
            <w:tcBorders>
              <w:right w:val="nil"/>
            </w:tcBorders>
            <w:vAlign w:val="center"/>
          </w:tcPr>
          <w:p w14:paraId="6FD39A99" w14:textId="77777777" w:rsidR="00274337" w:rsidRPr="002124E2" w:rsidRDefault="00274337" w:rsidP="00274337">
            <w:pPr>
              <w:spacing w:line="300" w:lineRule="atLeast"/>
              <w:rPr>
                <w:rFonts w:eastAsia="等线" w:cs="Times New Roman"/>
                <w:kern w:val="0"/>
                <w:sz w:val="16"/>
                <w:szCs w:val="16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3DED84B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371C80B3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5B82297E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B7EB824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4</w:t>
            </w:r>
          </w:p>
        </w:tc>
      </w:tr>
      <w:tr w:rsidR="007C69D0" w:rsidRPr="002124E2" w14:paraId="039DE738" w14:textId="77777777" w:rsidTr="00AD26D2">
        <w:trPr>
          <w:jc w:val="center"/>
        </w:trPr>
        <w:tc>
          <w:tcPr>
            <w:tcW w:w="3687" w:type="dxa"/>
            <w:tcBorders>
              <w:top w:val="single" w:sz="4" w:space="0" w:color="auto"/>
              <w:right w:val="nil"/>
            </w:tcBorders>
            <w:vAlign w:val="center"/>
          </w:tcPr>
          <w:p w14:paraId="215572D0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6226655" w14:textId="77777777" w:rsidR="00274337" w:rsidRPr="002124E2" w:rsidRDefault="00081586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FAC507B">
                <v:shape id="_x0000_i1096" type="#_x0000_t75" style="width:17.85pt;height:15pt" o:ole="">
                  <v:imagedata r:id="rId96" o:title=""/>
                </v:shape>
                <o:OLEObject Type="Embed" ProgID="Equation.DSMT4" ShapeID="_x0000_i1096" DrawAspect="Content" ObjectID="_1722950861" r:id="rId97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50BCC3BD" w14:textId="77777777" w:rsidR="00274337" w:rsidRPr="002124E2" w:rsidRDefault="00081586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09875F7">
                <v:shape id="_x0000_i1097" type="#_x0000_t75" style="width:17.85pt;height:15pt" o:ole="">
                  <v:imagedata r:id="rId96" o:title=""/>
                </v:shape>
                <o:OLEObject Type="Embed" ProgID="Equation.DSMT4" ShapeID="_x0000_i1097" DrawAspect="Content" ObjectID="_1722950862" r:id="rId98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74AE02F9" w14:textId="77777777" w:rsidR="00274337" w:rsidRPr="002124E2" w:rsidRDefault="00081586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3F28B87">
                <v:shape id="_x0000_i1098" type="#_x0000_t75" style="width:17.85pt;height:15pt" o:ole="">
                  <v:imagedata r:id="rId99" o:title=""/>
                </v:shape>
                <o:OLEObject Type="Embed" ProgID="Equation.DSMT4" ShapeID="_x0000_i1098" DrawAspect="Content" ObjectID="_1722950863" r:id="rId100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52B4F814" w14:textId="77777777" w:rsidR="00274337" w:rsidRPr="002124E2" w:rsidRDefault="00081586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ADF8B31">
                <v:shape id="_x0000_i1099" type="#_x0000_t75" style="width:17.85pt;height:15pt" o:ole="">
                  <v:imagedata r:id="rId99" o:title=""/>
                </v:shape>
                <o:OLEObject Type="Embed" ProgID="Equation.DSMT4" ShapeID="_x0000_i1099" DrawAspect="Content" ObjectID="_1722950864" r:id="rId101"/>
              </w:object>
            </w:r>
          </w:p>
        </w:tc>
      </w:tr>
      <w:tr w:rsidR="007C69D0" w:rsidRPr="002124E2" w14:paraId="2A796FA5" w14:textId="77777777" w:rsidTr="00AD26D2">
        <w:trPr>
          <w:jc w:val="center"/>
        </w:trPr>
        <w:tc>
          <w:tcPr>
            <w:tcW w:w="3687" w:type="dxa"/>
            <w:tcBorders>
              <w:bottom w:val="single" w:sz="4" w:space="0" w:color="auto"/>
              <w:right w:val="nil"/>
            </w:tcBorders>
            <w:vAlign w:val="center"/>
          </w:tcPr>
          <w:p w14:paraId="5BBBFB8D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5AE3081" w14:textId="77777777" w:rsidR="00274337" w:rsidRPr="002124E2" w:rsidRDefault="00081586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CEBA5C6">
                <v:shape id="_x0000_i1100" type="#_x0000_t75" style="width:17.85pt;height:15pt" o:ole="">
                  <v:imagedata r:id="rId102" o:title=""/>
                </v:shape>
                <o:OLEObject Type="Embed" ProgID="Equation.DSMT4" ShapeID="_x0000_i1100" DrawAspect="Content" ObjectID="_1722950865" r:id="rId103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687AE5D" w14:textId="77777777" w:rsidR="00274337" w:rsidRPr="002124E2" w:rsidRDefault="00081586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7438800">
                <v:shape id="_x0000_i1101" type="#_x0000_t75" style="width:17.85pt;height:15pt" o:ole="">
                  <v:imagedata r:id="rId104" o:title=""/>
                </v:shape>
                <o:OLEObject Type="Embed" ProgID="Equation.DSMT4" ShapeID="_x0000_i1101" DrawAspect="Content" ObjectID="_1722950866" r:id="rId105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E38F608" w14:textId="77777777" w:rsidR="00274337" w:rsidRPr="002124E2" w:rsidRDefault="00081586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4C5577E">
                <v:shape id="_x0000_i1102" type="#_x0000_t75" style="width:17.85pt;height:15pt" o:ole="">
                  <v:imagedata r:id="rId104" o:title=""/>
                </v:shape>
                <o:OLEObject Type="Embed" ProgID="Equation.DSMT4" ShapeID="_x0000_i1102" DrawAspect="Content" ObjectID="_1722950867" r:id="rId106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A437F5A" w14:textId="77777777" w:rsidR="00274337" w:rsidRPr="002124E2" w:rsidRDefault="00081586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1BA6167">
                <v:shape id="_x0000_i1103" type="#_x0000_t75" style="width:17.85pt;height:15pt" o:ole="">
                  <v:imagedata r:id="rId102" o:title=""/>
                </v:shape>
                <o:OLEObject Type="Embed" ProgID="Equation.DSMT4" ShapeID="_x0000_i1103" DrawAspect="Content" ObjectID="_1722950868" r:id="rId107"/>
              </w:object>
            </w:r>
          </w:p>
        </w:tc>
      </w:tr>
      <w:tr w:rsidR="007C69D0" w:rsidRPr="002124E2" w14:paraId="5DEC021B" w14:textId="77777777" w:rsidTr="00AD26D2">
        <w:trPr>
          <w:jc w:val="center"/>
        </w:trPr>
        <w:tc>
          <w:tcPr>
            <w:tcW w:w="3687" w:type="dxa"/>
            <w:tcBorders>
              <w:bottom w:val="single" w:sz="4" w:space="0" w:color="auto"/>
              <w:right w:val="nil"/>
            </w:tcBorders>
            <w:vAlign w:val="center"/>
          </w:tcPr>
          <w:p w14:paraId="0FBCDF84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BD784DF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6114882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01799D7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7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4759542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6</w:t>
            </w:r>
          </w:p>
        </w:tc>
      </w:tr>
      <w:tr w:rsidR="007C69D0" w:rsidRPr="002124E2" w14:paraId="3DBB131C" w14:textId="77777777" w:rsidTr="00AD26D2">
        <w:trPr>
          <w:jc w:val="center"/>
        </w:trPr>
        <w:tc>
          <w:tcPr>
            <w:tcW w:w="3687" w:type="dxa"/>
            <w:tcBorders>
              <w:bottom w:val="single" w:sz="4" w:space="0" w:color="auto"/>
              <w:right w:val="nil"/>
            </w:tcBorders>
            <w:vAlign w:val="center"/>
          </w:tcPr>
          <w:p w14:paraId="4219ACD6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E085E36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21340F7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7B02D9B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7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CD26009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6</w:t>
            </w:r>
          </w:p>
        </w:tc>
      </w:tr>
      <w:tr w:rsidR="007C69D0" w:rsidRPr="002124E2" w14:paraId="702AA5FA" w14:textId="77777777" w:rsidTr="00AD26D2">
        <w:trPr>
          <w:jc w:val="center"/>
        </w:trPr>
        <w:tc>
          <w:tcPr>
            <w:tcW w:w="3687" w:type="dxa"/>
            <w:tcBorders>
              <w:bottom w:val="single" w:sz="4" w:space="0" w:color="auto"/>
              <w:right w:val="nil"/>
            </w:tcBorders>
            <w:vAlign w:val="center"/>
          </w:tcPr>
          <w:p w14:paraId="4CD8EAD8" w14:textId="19D2DF8C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Travel time between CP1 and CP2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perscript"/>
              </w:rPr>
              <w:t xml:space="preserve">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(</w:t>
            </w:r>
            <w:r w:rsidR="00AD26D2" w:rsidRPr="002124E2">
              <w:rPr>
                <w:rFonts w:cs="Times New Roman"/>
                <w:kern w:val="0"/>
                <w:sz w:val="16"/>
                <w:szCs w:val="16"/>
              </w:rPr>
              <w:t xml:space="preserve">unit: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minutes)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8B639DC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1D67B26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C3F2C8E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E9D35EC" w14:textId="77777777" w:rsidR="00274337" w:rsidRPr="002124E2" w:rsidRDefault="00274337" w:rsidP="00274337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38</w:t>
            </w:r>
          </w:p>
        </w:tc>
      </w:tr>
      <w:tr w:rsidR="007C69D0" w:rsidRPr="002124E2" w14:paraId="1475367B" w14:textId="77777777" w:rsidTr="008C4425">
        <w:trPr>
          <w:trHeight w:val="261"/>
          <w:jc w:val="center"/>
        </w:trPr>
        <w:tc>
          <w:tcPr>
            <w:tcW w:w="3687" w:type="dxa"/>
            <w:tcBorders>
              <w:bottom w:val="single" w:sz="4" w:space="0" w:color="auto"/>
              <w:right w:val="nil"/>
            </w:tcBorders>
            <w:vAlign w:val="center"/>
          </w:tcPr>
          <w:p w14:paraId="2F2E62C7" w14:textId="77777777" w:rsidR="00274337" w:rsidRPr="002124E2" w:rsidRDefault="00274337" w:rsidP="008C4425">
            <w:pPr>
              <w:spacing w:line="30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19048FB" w14:textId="77777777" w:rsidR="00274337" w:rsidRPr="002124E2" w:rsidRDefault="00274337" w:rsidP="008C4425">
            <w:pPr>
              <w:widowControl/>
              <w:spacing w:line="300" w:lineRule="exact"/>
              <w:jc w:val="lef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74C931C" w14:textId="77777777" w:rsidR="00274337" w:rsidRPr="002124E2" w:rsidRDefault="00274337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FB46F6B" w14:textId="77777777" w:rsidR="00274337" w:rsidRPr="002124E2" w:rsidRDefault="00274337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82311F9" w14:textId="77777777" w:rsidR="00274337" w:rsidRPr="002124E2" w:rsidRDefault="00274337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</w:tr>
      <w:tr w:rsidR="007C69D0" w:rsidRPr="002124E2" w14:paraId="48C4451C" w14:textId="77777777" w:rsidTr="00AD26D2">
        <w:trPr>
          <w:trHeight w:val="371"/>
          <w:jc w:val="center"/>
        </w:trPr>
        <w:tc>
          <w:tcPr>
            <w:tcW w:w="3687" w:type="dxa"/>
            <w:tcBorders>
              <w:bottom w:val="single" w:sz="4" w:space="0" w:color="auto"/>
              <w:right w:val="nil"/>
            </w:tcBorders>
            <w:vAlign w:val="center"/>
          </w:tcPr>
          <w:p w14:paraId="6FB7C8EC" w14:textId="77777777" w:rsidR="00274337" w:rsidRPr="002124E2" w:rsidRDefault="00274337" w:rsidP="008C4425">
            <w:pPr>
              <w:spacing w:line="30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8A4076F" w14:textId="77777777" w:rsidR="00274337" w:rsidRPr="002124E2" w:rsidRDefault="00274337" w:rsidP="008C4425">
            <w:pPr>
              <w:widowControl/>
              <w:spacing w:line="300" w:lineRule="exact"/>
              <w:jc w:val="lef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7BE1759" w14:textId="77777777" w:rsidR="00274337" w:rsidRPr="002124E2" w:rsidRDefault="00274337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2928C12" w14:textId="77777777" w:rsidR="00274337" w:rsidRPr="002124E2" w:rsidRDefault="00274337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B14671B" w14:textId="77777777" w:rsidR="00274337" w:rsidRPr="002124E2" w:rsidRDefault="00274337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</w:tr>
      <w:tr w:rsidR="007C69D0" w:rsidRPr="002124E2" w14:paraId="48D50474" w14:textId="77777777" w:rsidTr="00AD26D2">
        <w:trPr>
          <w:jc w:val="center"/>
        </w:trPr>
        <w:tc>
          <w:tcPr>
            <w:tcW w:w="3687" w:type="dxa"/>
            <w:tcBorders>
              <w:right w:val="nil"/>
            </w:tcBorders>
            <w:vAlign w:val="center"/>
          </w:tcPr>
          <w:p w14:paraId="2C9C15E5" w14:textId="77777777" w:rsidR="00D71F2D" w:rsidRPr="002124E2" w:rsidRDefault="00D71F2D" w:rsidP="00D71F2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1</w:t>
            </w:r>
          </w:p>
        </w:tc>
        <w:tc>
          <w:tcPr>
            <w:tcW w:w="85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B00BA0B" w14:textId="77777777" w:rsidR="00D71F2D" w:rsidRPr="002124E2" w:rsidRDefault="004C0828" w:rsidP="00D71F2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5</w:t>
            </w:r>
          </w:p>
        </w:tc>
        <w:tc>
          <w:tcPr>
            <w:tcW w:w="85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5EE3F9D" w14:textId="77777777" w:rsidR="00D71F2D" w:rsidRPr="002124E2" w:rsidRDefault="00D71F2D" w:rsidP="00D71F2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0</w:t>
            </w:r>
          </w:p>
        </w:tc>
        <w:tc>
          <w:tcPr>
            <w:tcW w:w="85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00B618D" w14:textId="77777777" w:rsidR="00D71F2D" w:rsidRPr="002124E2" w:rsidRDefault="00D71F2D" w:rsidP="00D71F2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0</w:t>
            </w:r>
          </w:p>
        </w:tc>
        <w:tc>
          <w:tcPr>
            <w:tcW w:w="85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FAA06D5" w14:textId="77777777" w:rsidR="00D71F2D" w:rsidRPr="002124E2" w:rsidRDefault="00D71F2D" w:rsidP="00D71F2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0</w:t>
            </w:r>
          </w:p>
        </w:tc>
      </w:tr>
      <w:tr w:rsidR="007C69D0" w:rsidRPr="002124E2" w14:paraId="57AC7D36" w14:textId="77777777" w:rsidTr="00AD26D2">
        <w:trPr>
          <w:jc w:val="center"/>
        </w:trPr>
        <w:tc>
          <w:tcPr>
            <w:tcW w:w="3687" w:type="dxa"/>
            <w:tcBorders>
              <w:bottom w:val="single" w:sz="4" w:space="0" w:color="auto"/>
              <w:right w:val="nil"/>
            </w:tcBorders>
            <w:vAlign w:val="center"/>
          </w:tcPr>
          <w:p w14:paraId="2F18ACE9" w14:textId="77777777" w:rsidR="00D71F2D" w:rsidRPr="002124E2" w:rsidRDefault="00D71F2D" w:rsidP="00D71F2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0AE2728" w14:textId="77777777" w:rsidR="00D71F2D" w:rsidRPr="002124E2" w:rsidRDefault="004C0828" w:rsidP="00D71F2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421126F" w14:textId="77777777" w:rsidR="00D71F2D" w:rsidRPr="002124E2" w:rsidRDefault="00D71F2D" w:rsidP="00D71F2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3CCEB30" w14:textId="77777777" w:rsidR="00D71F2D" w:rsidRPr="002124E2" w:rsidRDefault="00D71F2D" w:rsidP="00D71F2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767797C" w14:textId="77777777" w:rsidR="00D71F2D" w:rsidRPr="002124E2" w:rsidRDefault="00D71F2D" w:rsidP="00D71F2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0</w:t>
            </w:r>
          </w:p>
        </w:tc>
      </w:tr>
    </w:tbl>
    <w:p w14:paraId="00454006" w14:textId="160C185C" w:rsidR="00274337" w:rsidRPr="00E072C8" w:rsidRDefault="00274337" w:rsidP="00E072C8">
      <w:pPr>
        <w:widowControl/>
        <w:spacing w:beforeLines="50" w:before="156" w:line="240" w:lineRule="auto"/>
        <w:ind w:firstLineChars="380" w:firstLine="763"/>
        <w:rPr>
          <w:rFonts w:cs="Times New Roman"/>
          <w:b/>
          <w:kern w:val="0"/>
          <w:sz w:val="20"/>
          <w:szCs w:val="20"/>
        </w:rPr>
      </w:pPr>
      <w:r w:rsidRPr="00E072C8">
        <w:rPr>
          <w:rFonts w:cs="Times New Roman"/>
          <w:b/>
          <w:kern w:val="0"/>
          <w:sz w:val="20"/>
          <w:szCs w:val="20"/>
        </w:rPr>
        <w:t xml:space="preserve">Table </w:t>
      </w:r>
      <w:r w:rsidR="00A476F0" w:rsidRPr="00E072C8">
        <w:rPr>
          <w:rFonts w:cs="Times New Roman"/>
          <w:b/>
          <w:kern w:val="0"/>
          <w:sz w:val="20"/>
          <w:szCs w:val="20"/>
        </w:rPr>
        <w:t>9</w:t>
      </w:r>
      <w:r w:rsidR="00A40760" w:rsidRPr="00E072C8">
        <w:rPr>
          <w:rFonts w:cs="Times New Roman"/>
          <w:b/>
          <w:kern w:val="0"/>
          <w:sz w:val="20"/>
          <w:szCs w:val="20"/>
        </w:rPr>
        <w:t xml:space="preserve">. </w:t>
      </w:r>
      <w:r w:rsidRPr="00E072C8">
        <w:rPr>
          <w:rFonts w:cs="Times New Roman"/>
          <w:kern w:val="0"/>
          <w:sz w:val="20"/>
          <w:szCs w:val="20"/>
        </w:rPr>
        <w:t>Deadhead distance among CPs</w:t>
      </w:r>
      <w:r w:rsidR="00081586" w:rsidRPr="00E072C8">
        <w:rPr>
          <w:rFonts w:cs="Times New Roman"/>
          <w:kern w:val="0"/>
          <w:sz w:val="20"/>
          <w:szCs w:val="20"/>
        </w:rPr>
        <w:t xml:space="preserve"> in </w:t>
      </w:r>
      <w:r w:rsidR="006462C5" w:rsidRPr="00E072C8">
        <w:rPr>
          <w:rFonts w:cs="Times New Roman"/>
          <w:kern w:val="0"/>
          <w:sz w:val="20"/>
          <w:szCs w:val="20"/>
        </w:rPr>
        <w:t>r</w:t>
      </w:r>
      <w:r w:rsidR="009A1686" w:rsidRPr="00E072C8">
        <w:rPr>
          <w:rFonts w:cs="Times New Roman"/>
          <w:kern w:val="0"/>
          <w:sz w:val="20"/>
          <w:szCs w:val="20"/>
        </w:rPr>
        <w:t>and</w:t>
      </w:r>
      <w:r w:rsidR="00D3240A" w:rsidRPr="00E072C8">
        <w:rPr>
          <w:rFonts w:cs="Times New Roman"/>
          <w:kern w:val="0"/>
          <w:sz w:val="20"/>
          <w:szCs w:val="20"/>
        </w:rPr>
        <w:t>-</w:t>
      </w:r>
      <w:r w:rsidR="00081586" w:rsidRPr="00E072C8">
        <w:rPr>
          <w:rFonts w:cs="Times New Roman"/>
          <w:kern w:val="0"/>
          <w:sz w:val="20"/>
          <w:szCs w:val="20"/>
        </w:rPr>
        <w:t>1</w:t>
      </w:r>
      <w:r w:rsidRPr="00E072C8">
        <w:rPr>
          <w:rFonts w:cs="Times New Roman"/>
          <w:kern w:val="0"/>
          <w:sz w:val="20"/>
          <w:szCs w:val="20"/>
        </w:rPr>
        <w:t xml:space="preserve"> (unit: km). </w:t>
      </w:r>
    </w:p>
    <w:tbl>
      <w:tblPr>
        <w:tblStyle w:val="11"/>
        <w:tblW w:w="6879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651"/>
        <w:gridCol w:w="673"/>
        <w:gridCol w:w="672"/>
        <w:gridCol w:w="672"/>
        <w:gridCol w:w="672"/>
        <w:gridCol w:w="672"/>
        <w:gridCol w:w="672"/>
        <w:gridCol w:w="672"/>
        <w:gridCol w:w="672"/>
      </w:tblGrid>
      <w:tr w:rsidR="007C69D0" w:rsidRPr="002124E2" w14:paraId="2B9B59B5" w14:textId="77777777" w:rsidTr="00081586">
        <w:trPr>
          <w:trHeight w:val="227"/>
          <w:jc w:val="center"/>
        </w:trPr>
        <w:tc>
          <w:tcPr>
            <w:tcW w:w="1502" w:type="dxa"/>
            <w:gridSpan w:val="2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BB5D575" w14:textId="77777777" w:rsidR="00081586" w:rsidRPr="002124E2" w:rsidRDefault="00081586" w:rsidP="00274337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Bus lines and CPs</w:t>
            </w:r>
          </w:p>
        </w:tc>
        <w:tc>
          <w:tcPr>
            <w:tcW w:w="134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9CADAF3" w14:textId="77777777" w:rsidR="00081586" w:rsidRPr="002124E2" w:rsidRDefault="00081586" w:rsidP="0008158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63E5E4A" w14:textId="77777777" w:rsidR="00081586" w:rsidRPr="002124E2" w:rsidRDefault="00081586" w:rsidP="0008158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1B417B2" w14:textId="77777777" w:rsidR="00081586" w:rsidRPr="002124E2" w:rsidRDefault="00081586" w:rsidP="0008158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4FDE732" w14:textId="77777777" w:rsidR="00081586" w:rsidRPr="002124E2" w:rsidRDefault="00081586" w:rsidP="0008158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</w:tr>
      <w:tr w:rsidR="007C69D0" w:rsidRPr="002124E2" w14:paraId="13B0AFC7" w14:textId="77777777" w:rsidTr="00081586">
        <w:trPr>
          <w:trHeight w:val="198"/>
          <w:jc w:val="center"/>
        </w:trPr>
        <w:tc>
          <w:tcPr>
            <w:tcW w:w="1502" w:type="dxa"/>
            <w:gridSpan w:val="2"/>
            <w:vMerge/>
            <w:tcBorders>
              <w:top w:val="single" w:sz="4" w:space="0" w:color="auto"/>
              <w:right w:val="nil"/>
            </w:tcBorders>
            <w:vAlign w:val="center"/>
          </w:tcPr>
          <w:p w14:paraId="01CD47DA" w14:textId="77777777" w:rsidR="00081586" w:rsidRPr="002124E2" w:rsidRDefault="00081586" w:rsidP="00274337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B4A3A88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6378415">
                <v:shape id="_x0000_i1104" type="#_x0000_t75" style="width:17.85pt;height:15pt" o:ole="">
                  <v:imagedata r:id="rId96" o:title=""/>
                </v:shape>
                <o:OLEObject Type="Embed" ProgID="Equation.DSMT4" ShapeID="_x0000_i1104" DrawAspect="Content" ObjectID="_1722950869" r:id="rId108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9B44010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AD30767">
                <v:shape id="_x0000_i1105" type="#_x0000_t75" style="width:17.85pt;height:15pt" o:ole="">
                  <v:imagedata r:id="rId102" o:title=""/>
                </v:shape>
                <o:OLEObject Type="Embed" ProgID="Equation.DSMT4" ShapeID="_x0000_i1105" DrawAspect="Content" ObjectID="_1722950870" r:id="rId109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30A6954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CCFB1DD">
                <v:shape id="_x0000_i1106" type="#_x0000_t75" style="width:17.85pt;height:15pt" o:ole="">
                  <v:imagedata r:id="rId96" o:title=""/>
                </v:shape>
                <o:OLEObject Type="Embed" ProgID="Equation.DSMT4" ShapeID="_x0000_i1106" DrawAspect="Content" ObjectID="_1722950871" r:id="rId110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17761E1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6E75502">
                <v:shape id="_x0000_i1107" type="#_x0000_t75" style="width:17.85pt;height:15pt" o:ole="">
                  <v:imagedata r:id="rId104" o:title=""/>
                </v:shape>
                <o:OLEObject Type="Embed" ProgID="Equation.DSMT4" ShapeID="_x0000_i1107" DrawAspect="Content" ObjectID="_1722950872" r:id="rId111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BF2CE95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3B512F5">
                <v:shape id="_x0000_i1108" type="#_x0000_t75" style="width:17.85pt;height:15pt" o:ole="">
                  <v:imagedata r:id="rId99" o:title=""/>
                </v:shape>
                <o:OLEObject Type="Embed" ProgID="Equation.DSMT4" ShapeID="_x0000_i1108" DrawAspect="Content" ObjectID="_1722950873" r:id="rId112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CEBEC71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4A503B1">
                <v:shape id="_x0000_i1109" type="#_x0000_t75" style="width:17.85pt;height:15pt" o:ole="">
                  <v:imagedata r:id="rId104" o:title=""/>
                </v:shape>
                <o:OLEObject Type="Embed" ProgID="Equation.DSMT4" ShapeID="_x0000_i1109" DrawAspect="Content" ObjectID="_1722950874" r:id="rId113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DA7B61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98B6A1B">
                <v:shape id="_x0000_i1110" type="#_x0000_t75" style="width:17.85pt;height:15pt" o:ole="">
                  <v:imagedata r:id="rId99" o:title=""/>
                </v:shape>
                <o:OLEObject Type="Embed" ProgID="Equation.DSMT4" ShapeID="_x0000_i1110" DrawAspect="Content" ObjectID="_1722950875" r:id="rId114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BBE0EE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4724841">
                <v:shape id="_x0000_i1111" type="#_x0000_t75" style="width:17.85pt;height:15pt" o:ole="">
                  <v:imagedata r:id="rId102" o:title=""/>
                </v:shape>
                <o:OLEObject Type="Embed" ProgID="Equation.DSMT4" ShapeID="_x0000_i1111" DrawAspect="Content" ObjectID="_1722950876" r:id="rId115"/>
              </w:object>
            </w:r>
          </w:p>
        </w:tc>
      </w:tr>
      <w:tr w:rsidR="007C69D0" w:rsidRPr="002124E2" w14:paraId="6818A1DB" w14:textId="77777777" w:rsidTr="00081586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7C542A4C" w14:textId="77777777" w:rsidR="00081586" w:rsidRPr="002124E2" w:rsidRDefault="00081586" w:rsidP="00081586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3E7B0FA" w14:textId="77777777" w:rsidR="00081586" w:rsidRPr="002124E2" w:rsidRDefault="00081586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F4AB329">
                <v:shape id="_x0000_i1112" type="#_x0000_t75" style="width:17.85pt;height:15pt" o:ole="">
                  <v:imagedata r:id="rId96" o:title=""/>
                </v:shape>
                <o:OLEObject Type="Embed" ProgID="Equation.DSMT4" ShapeID="_x0000_i1112" DrawAspect="Content" ObjectID="_1722950877" r:id="rId11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7D3AF7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4BEEE6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18A6DF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C6B77E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7A27A0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4F1093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3B9D29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090BDB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</w:tr>
      <w:tr w:rsidR="007C69D0" w:rsidRPr="002124E2" w14:paraId="194BEFED" w14:textId="77777777" w:rsidTr="00081586">
        <w:trPr>
          <w:jc w:val="center"/>
        </w:trPr>
        <w:tc>
          <w:tcPr>
            <w:tcW w:w="851" w:type="dxa"/>
            <w:vMerge/>
            <w:tcBorders>
              <w:right w:val="nil"/>
            </w:tcBorders>
            <w:vAlign w:val="center"/>
          </w:tcPr>
          <w:p w14:paraId="14062B79" w14:textId="77777777" w:rsidR="00081586" w:rsidRPr="002124E2" w:rsidRDefault="00081586" w:rsidP="00081586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BBE7D6C" w14:textId="77777777" w:rsidR="00081586" w:rsidRPr="002124E2" w:rsidRDefault="00081586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FC82C06">
                <v:shape id="_x0000_i1113" type="#_x0000_t75" style="width:17.85pt;height:15pt" o:ole="">
                  <v:imagedata r:id="rId102" o:title=""/>
                </v:shape>
                <o:OLEObject Type="Embed" ProgID="Equation.DSMT4" ShapeID="_x0000_i1113" DrawAspect="Content" ObjectID="_1722950878" r:id="rId117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DE887A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5268DE8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1ED219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06EFA99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90A08B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6BA99E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570A4A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325DFA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  <w:tr w:rsidR="007C69D0" w:rsidRPr="002124E2" w14:paraId="07C409B7" w14:textId="77777777" w:rsidTr="00081586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1140221B" w14:textId="77777777" w:rsidR="00081586" w:rsidRPr="002124E2" w:rsidRDefault="00081586" w:rsidP="00081586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4691277" w14:textId="77777777" w:rsidR="00081586" w:rsidRPr="002124E2" w:rsidRDefault="00081586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D4DAD08">
                <v:shape id="_x0000_i1114" type="#_x0000_t75" style="width:17.85pt;height:15pt" o:ole="">
                  <v:imagedata r:id="rId96" o:title=""/>
                </v:shape>
                <o:OLEObject Type="Embed" ProgID="Equation.DSMT4" ShapeID="_x0000_i1114" DrawAspect="Content" ObjectID="_1722950879" r:id="rId11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F642F6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73A823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063F92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C1C3B8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7E3119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2E8251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4A4F8B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DA538D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</w:tr>
      <w:tr w:rsidR="007C69D0" w:rsidRPr="002124E2" w14:paraId="60202079" w14:textId="77777777" w:rsidTr="00081586">
        <w:trPr>
          <w:jc w:val="center"/>
        </w:trPr>
        <w:tc>
          <w:tcPr>
            <w:tcW w:w="851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06B55B85" w14:textId="77777777" w:rsidR="00081586" w:rsidRPr="002124E2" w:rsidRDefault="00081586" w:rsidP="00081586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684ACF8" w14:textId="77777777" w:rsidR="00081586" w:rsidRPr="002124E2" w:rsidRDefault="00081586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7F3F75B">
                <v:shape id="_x0000_i1115" type="#_x0000_t75" style="width:17.85pt;height:15pt" o:ole="">
                  <v:imagedata r:id="rId104" o:title=""/>
                </v:shape>
                <o:OLEObject Type="Embed" ProgID="Equation.DSMT4" ShapeID="_x0000_i1115" DrawAspect="Content" ObjectID="_1722950880" r:id="rId119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EC9403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F722E9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032D18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E5D37F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EFB0E9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62CB90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2822E3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8CF348F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</w:tr>
      <w:tr w:rsidR="007C69D0" w:rsidRPr="002124E2" w14:paraId="34CE118C" w14:textId="77777777" w:rsidTr="00081586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B8AA995" w14:textId="77777777" w:rsidR="00081586" w:rsidRPr="002124E2" w:rsidRDefault="00081586" w:rsidP="00081586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1989AFD" w14:textId="77777777" w:rsidR="00081586" w:rsidRPr="002124E2" w:rsidRDefault="00081586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56523AB">
                <v:shape id="_x0000_i1116" type="#_x0000_t75" style="width:17.85pt;height:15pt" o:ole="">
                  <v:imagedata r:id="rId99" o:title=""/>
                </v:shape>
                <o:OLEObject Type="Embed" ProgID="Equation.DSMT4" ShapeID="_x0000_i1116" DrawAspect="Content" ObjectID="_1722950881" r:id="rId12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7E97ED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1974BE4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4476024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14017B9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2DAFB76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ED9CE2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A85AB9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0AD5622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7C69D0" w:rsidRPr="002124E2" w14:paraId="35ED32AC" w14:textId="77777777" w:rsidTr="00081586">
        <w:trPr>
          <w:jc w:val="center"/>
        </w:trPr>
        <w:tc>
          <w:tcPr>
            <w:tcW w:w="851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6083EE5E" w14:textId="77777777" w:rsidR="00081586" w:rsidRPr="002124E2" w:rsidRDefault="00081586" w:rsidP="0008158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05C6311" w14:textId="77777777" w:rsidR="00081586" w:rsidRPr="002124E2" w:rsidRDefault="00081586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4162726">
                <v:shape id="_x0000_i1117" type="#_x0000_t75" style="width:17.85pt;height:15pt" o:ole="">
                  <v:imagedata r:id="rId104" o:title=""/>
                </v:shape>
                <o:OLEObject Type="Embed" ProgID="Equation.DSMT4" ShapeID="_x0000_i1117" DrawAspect="Content" ObjectID="_1722950882" r:id="rId121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5151A0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1B547C8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28FA9A3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C6B8DDB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2DFAE0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FFE47ED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1A4629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025E6C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</w:tr>
      <w:tr w:rsidR="007C69D0" w:rsidRPr="002124E2" w14:paraId="4425D97B" w14:textId="77777777" w:rsidTr="00081586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67BDB75D" w14:textId="77777777" w:rsidR="00081586" w:rsidRPr="002124E2" w:rsidRDefault="00081586" w:rsidP="00081586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430648A" w14:textId="77777777" w:rsidR="00081586" w:rsidRPr="002124E2" w:rsidRDefault="00081586" w:rsidP="00192FE3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0E88FFB">
                <v:shape id="_x0000_i1118" type="#_x0000_t75" style="width:17.85pt;height:15pt" o:ole="">
                  <v:imagedata r:id="rId99" o:title=""/>
                </v:shape>
                <o:OLEObject Type="Embed" ProgID="Equation.DSMT4" ShapeID="_x0000_i1118" DrawAspect="Content" ObjectID="_1722950883" r:id="rId12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8E08B3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6F0C3ED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D99092D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01F863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A2BD2B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3FCDDF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5C9C725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E995D5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081586" w:rsidRPr="002124E2" w14:paraId="60F69488" w14:textId="77777777" w:rsidTr="00081586">
        <w:trPr>
          <w:jc w:val="center"/>
        </w:trPr>
        <w:tc>
          <w:tcPr>
            <w:tcW w:w="851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7B1519FF" w14:textId="77777777" w:rsidR="00081586" w:rsidRPr="002124E2" w:rsidRDefault="00081586" w:rsidP="0008158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393556D" w14:textId="77777777" w:rsidR="00081586" w:rsidRPr="002124E2" w:rsidRDefault="00081586" w:rsidP="00192FE3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4E86C58">
                <v:shape id="_x0000_i1119" type="#_x0000_t75" style="width:17.85pt;height:15pt" o:ole="">
                  <v:imagedata r:id="rId102" o:title=""/>
                </v:shape>
                <o:OLEObject Type="Embed" ProgID="Equation.DSMT4" ShapeID="_x0000_i1119" DrawAspect="Content" ObjectID="_1722950884" r:id="rId123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41384C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F19A5A2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F41297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F7A036D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E21489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3A9E7E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DF0FA0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6774C0" w14:textId="77777777" w:rsidR="00081586" w:rsidRPr="002124E2" w:rsidRDefault="0008158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</w:tbl>
    <w:p w14:paraId="01E7D61A" w14:textId="413B3737" w:rsidR="008C7F58" w:rsidRPr="00E072C8" w:rsidRDefault="008C7F58" w:rsidP="00E072C8">
      <w:pPr>
        <w:widowControl/>
        <w:spacing w:beforeLines="50" w:before="156" w:line="240" w:lineRule="auto"/>
        <w:ind w:firstLineChars="560" w:firstLine="1124"/>
        <w:jc w:val="left"/>
        <w:rPr>
          <w:rFonts w:cs="Times New Roman"/>
          <w:b/>
          <w:kern w:val="0"/>
          <w:sz w:val="20"/>
          <w:szCs w:val="20"/>
        </w:rPr>
      </w:pPr>
      <w:r w:rsidRPr="00E072C8">
        <w:rPr>
          <w:rFonts w:cs="Times New Roman"/>
          <w:b/>
          <w:kern w:val="0"/>
          <w:sz w:val="20"/>
          <w:szCs w:val="20"/>
        </w:rPr>
        <w:t xml:space="preserve">Table </w:t>
      </w:r>
      <w:r w:rsidR="00A476F0" w:rsidRPr="00E072C8">
        <w:rPr>
          <w:rFonts w:cs="Times New Roman"/>
          <w:b/>
          <w:kern w:val="0"/>
          <w:sz w:val="20"/>
          <w:szCs w:val="20"/>
        </w:rPr>
        <w:t>10</w:t>
      </w:r>
      <w:r w:rsidR="00A40760" w:rsidRPr="00E072C8">
        <w:rPr>
          <w:rFonts w:cs="Times New Roman"/>
          <w:b/>
          <w:kern w:val="0"/>
          <w:sz w:val="20"/>
          <w:szCs w:val="20"/>
        </w:rPr>
        <w:t xml:space="preserve">. </w:t>
      </w:r>
      <w:r w:rsidRPr="00E072C8">
        <w:rPr>
          <w:rFonts w:cs="Times New Roman"/>
          <w:kern w:val="0"/>
          <w:sz w:val="20"/>
          <w:szCs w:val="20"/>
        </w:rPr>
        <w:t xml:space="preserve">Deadhead distance among depots and CPs in </w:t>
      </w:r>
      <w:r w:rsidR="006462C5" w:rsidRPr="00E072C8">
        <w:rPr>
          <w:rFonts w:cs="Times New Roman"/>
          <w:kern w:val="0"/>
          <w:sz w:val="20"/>
          <w:szCs w:val="20"/>
        </w:rPr>
        <w:t>r</w:t>
      </w:r>
      <w:r w:rsidR="009A1686" w:rsidRPr="00E072C8">
        <w:rPr>
          <w:rFonts w:cs="Times New Roman"/>
          <w:kern w:val="0"/>
          <w:sz w:val="20"/>
          <w:szCs w:val="20"/>
        </w:rPr>
        <w:t>and</w:t>
      </w:r>
      <w:r w:rsidR="00D3240A" w:rsidRPr="00E072C8">
        <w:rPr>
          <w:rFonts w:cs="Times New Roman"/>
          <w:kern w:val="0"/>
          <w:sz w:val="20"/>
          <w:szCs w:val="20"/>
        </w:rPr>
        <w:t>-</w:t>
      </w:r>
      <w:r w:rsidRPr="00E072C8">
        <w:rPr>
          <w:rFonts w:cs="Times New Roman"/>
          <w:kern w:val="0"/>
          <w:sz w:val="20"/>
          <w:szCs w:val="20"/>
        </w:rPr>
        <w:t xml:space="preserve">1 (unit: km). </w:t>
      </w:r>
    </w:p>
    <w:tbl>
      <w:tblPr>
        <w:tblStyle w:val="21"/>
        <w:tblW w:w="6155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8"/>
        <w:gridCol w:w="673"/>
        <w:gridCol w:w="672"/>
        <w:gridCol w:w="672"/>
        <w:gridCol w:w="672"/>
        <w:gridCol w:w="672"/>
        <w:gridCol w:w="672"/>
        <w:gridCol w:w="672"/>
        <w:gridCol w:w="672"/>
      </w:tblGrid>
      <w:tr w:rsidR="007C69D0" w:rsidRPr="002124E2" w14:paraId="5FCBC661" w14:textId="77777777" w:rsidTr="008C7F58">
        <w:trPr>
          <w:trHeight w:val="227"/>
          <w:jc w:val="center"/>
        </w:trPr>
        <w:tc>
          <w:tcPr>
            <w:tcW w:w="778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360D464A" w14:textId="77777777" w:rsidR="008C7F58" w:rsidRPr="002124E2" w:rsidRDefault="008C7F58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Depots</w:t>
            </w:r>
          </w:p>
        </w:tc>
        <w:tc>
          <w:tcPr>
            <w:tcW w:w="134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64E4A1F" w14:textId="77777777" w:rsidR="008C7F58" w:rsidRPr="002124E2" w:rsidRDefault="008C7F58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47E4B72" w14:textId="77777777" w:rsidR="008C7F58" w:rsidRPr="002124E2" w:rsidRDefault="008C7F58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C21397E" w14:textId="77777777" w:rsidR="008C7F58" w:rsidRPr="002124E2" w:rsidRDefault="008C7F58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A771F7" w14:textId="77777777" w:rsidR="008C7F58" w:rsidRPr="002124E2" w:rsidRDefault="008C7F58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</w:tr>
      <w:tr w:rsidR="007C69D0" w:rsidRPr="002124E2" w14:paraId="65BE28D3" w14:textId="77777777" w:rsidTr="008C7F58">
        <w:trPr>
          <w:trHeight w:val="198"/>
          <w:jc w:val="center"/>
        </w:trPr>
        <w:tc>
          <w:tcPr>
            <w:tcW w:w="778" w:type="dxa"/>
            <w:vMerge/>
            <w:tcBorders>
              <w:right w:val="nil"/>
            </w:tcBorders>
            <w:vAlign w:val="center"/>
          </w:tcPr>
          <w:p w14:paraId="2786532D" w14:textId="77777777" w:rsidR="008C7F58" w:rsidRPr="002124E2" w:rsidRDefault="008C7F58" w:rsidP="008C7F58">
            <w:pPr>
              <w:spacing w:line="300" w:lineRule="exact"/>
              <w:jc w:val="center"/>
              <w:rPr>
                <w:rFonts w:cs="Times New Roman"/>
                <w:kern w:val="0"/>
                <w:sz w:val="16"/>
                <w:szCs w:val="16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731BA50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39155D7">
                <v:shape id="_x0000_i1120" type="#_x0000_t75" style="width:17.85pt;height:15pt" o:ole="">
                  <v:imagedata r:id="rId96" o:title=""/>
                </v:shape>
                <o:OLEObject Type="Embed" ProgID="Equation.DSMT4" ShapeID="_x0000_i1120" DrawAspect="Content" ObjectID="_1722950885" r:id="rId124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9C58E83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9970C32">
                <v:shape id="_x0000_i1121" type="#_x0000_t75" style="width:17.85pt;height:15pt" o:ole="">
                  <v:imagedata r:id="rId102" o:title=""/>
                </v:shape>
                <o:OLEObject Type="Embed" ProgID="Equation.DSMT4" ShapeID="_x0000_i1121" DrawAspect="Content" ObjectID="_1722950886" r:id="rId125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AF936AB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2BBB401">
                <v:shape id="_x0000_i1122" type="#_x0000_t75" style="width:17.85pt;height:15pt" o:ole="">
                  <v:imagedata r:id="rId96" o:title=""/>
                </v:shape>
                <o:OLEObject Type="Embed" ProgID="Equation.DSMT4" ShapeID="_x0000_i1122" DrawAspect="Content" ObjectID="_1722950887" r:id="rId126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5B31A5C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5F55C0A">
                <v:shape id="_x0000_i1123" type="#_x0000_t75" style="width:17.85pt;height:15pt" o:ole="">
                  <v:imagedata r:id="rId104" o:title=""/>
                </v:shape>
                <o:OLEObject Type="Embed" ProgID="Equation.DSMT4" ShapeID="_x0000_i1123" DrawAspect="Content" ObjectID="_1722950888" r:id="rId127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30705E7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0D89EAA">
                <v:shape id="_x0000_i1124" type="#_x0000_t75" style="width:17.85pt;height:15pt" o:ole="">
                  <v:imagedata r:id="rId99" o:title=""/>
                </v:shape>
                <o:OLEObject Type="Embed" ProgID="Equation.DSMT4" ShapeID="_x0000_i1124" DrawAspect="Content" ObjectID="_1722950889" r:id="rId128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F7A3786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14B879F">
                <v:shape id="_x0000_i1125" type="#_x0000_t75" style="width:17.85pt;height:15pt" o:ole="">
                  <v:imagedata r:id="rId104" o:title=""/>
                </v:shape>
                <o:OLEObject Type="Embed" ProgID="Equation.DSMT4" ShapeID="_x0000_i1125" DrawAspect="Content" ObjectID="_1722950890" r:id="rId129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B0E9E4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99EAA85">
                <v:shape id="_x0000_i1126" type="#_x0000_t75" style="width:17.85pt;height:15pt" o:ole="">
                  <v:imagedata r:id="rId99" o:title=""/>
                </v:shape>
                <o:OLEObject Type="Embed" ProgID="Equation.DSMT4" ShapeID="_x0000_i1126" DrawAspect="Content" ObjectID="_1722950891" r:id="rId130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09C457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700616E">
                <v:shape id="_x0000_i1127" type="#_x0000_t75" style="width:17.85pt;height:15pt" o:ole="">
                  <v:imagedata r:id="rId102" o:title=""/>
                </v:shape>
                <o:OLEObject Type="Embed" ProgID="Equation.DSMT4" ShapeID="_x0000_i1127" DrawAspect="Content" ObjectID="_1722950892" r:id="rId131"/>
              </w:object>
            </w:r>
          </w:p>
        </w:tc>
      </w:tr>
      <w:tr w:rsidR="007C69D0" w:rsidRPr="002124E2" w14:paraId="407B0AED" w14:textId="77777777" w:rsidTr="008C7F58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4B312415" w14:textId="77777777" w:rsidR="008C7F58" w:rsidRPr="002124E2" w:rsidRDefault="008C7F58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421604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7D536FDD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F77E61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5B803EA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1F7AF616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B3F67CF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7E446B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139D01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</w:tr>
      <w:tr w:rsidR="007C69D0" w:rsidRPr="002124E2" w14:paraId="47F443AD" w14:textId="77777777" w:rsidTr="008C7F58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4B5EFE96" w14:textId="77777777" w:rsidR="008C7F58" w:rsidRPr="002124E2" w:rsidRDefault="008C7F58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59AE31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097C3E48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6E17A2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08DACFE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363271F4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4A63C6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E27D5E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F06234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</w:tr>
      <w:tr w:rsidR="007C69D0" w:rsidRPr="002124E2" w14:paraId="2FC5D21B" w14:textId="77777777" w:rsidTr="004144CD">
        <w:trPr>
          <w:jc w:val="center"/>
        </w:trPr>
        <w:tc>
          <w:tcPr>
            <w:tcW w:w="778" w:type="dxa"/>
            <w:tcBorders>
              <w:bottom w:val="single" w:sz="4" w:space="0" w:color="auto"/>
              <w:right w:val="nil"/>
            </w:tcBorders>
            <w:vAlign w:val="center"/>
          </w:tcPr>
          <w:p w14:paraId="00D51513" w14:textId="77777777" w:rsidR="008C7F58" w:rsidRPr="002124E2" w:rsidRDefault="008C7F58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96297C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  <w:right w:val="nil"/>
            </w:tcBorders>
          </w:tcPr>
          <w:p w14:paraId="60C23AA2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505439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2BBD824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  <w:right w:val="nil"/>
            </w:tcBorders>
          </w:tcPr>
          <w:p w14:paraId="1B5F90DB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44E8BE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A189EE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353F2F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7C69D0" w:rsidRPr="002124E2" w14:paraId="7DBCB0A5" w14:textId="77777777" w:rsidTr="004144CD">
        <w:trPr>
          <w:jc w:val="center"/>
        </w:trPr>
        <w:tc>
          <w:tcPr>
            <w:tcW w:w="778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31A1C17" w14:textId="77777777" w:rsidR="008C7F58" w:rsidRPr="002124E2" w:rsidRDefault="008C7F58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BB486BB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A18EBF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BEE14EC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7A56BEB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29C31B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2EA725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CF0318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B68298" w14:textId="77777777" w:rsidR="008C7F58" w:rsidRPr="002124E2" w:rsidRDefault="008C7F58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</w:tbl>
    <w:p w14:paraId="4AD1A952" w14:textId="5584DA8B" w:rsidR="008C7F58" w:rsidRPr="002124E2" w:rsidRDefault="00AD21BC" w:rsidP="00CB197B">
      <w:pPr>
        <w:pStyle w:val="2"/>
        <w:rPr>
          <w:rFonts w:cs="Times New Roman"/>
        </w:rPr>
      </w:pPr>
      <w:r w:rsidRPr="002124E2">
        <w:rPr>
          <w:rFonts w:cs="Times New Roman"/>
        </w:rPr>
        <w:t>P</w:t>
      </w:r>
      <w:r w:rsidR="00254EBA" w:rsidRPr="002124E2">
        <w:rPr>
          <w:rFonts w:cs="Times New Roman"/>
        </w:rPr>
        <w:t xml:space="preserve">arameters </w:t>
      </w:r>
      <w:r w:rsidR="009A1686" w:rsidRPr="002124E2">
        <w:rPr>
          <w:rFonts w:cs="Times New Roman"/>
        </w:rPr>
        <w:t xml:space="preserve">of </w:t>
      </w:r>
      <w:r w:rsidR="006462C5" w:rsidRPr="002124E2">
        <w:rPr>
          <w:rFonts w:cs="Times New Roman"/>
        </w:rPr>
        <w:t>r</w:t>
      </w:r>
      <w:r w:rsidR="009A1686" w:rsidRPr="002124E2">
        <w:rPr>
          <w:rFonts w:cs="Times New Roman"/>
        </w:rPr>
        <w:t>and</w:t>
      </w:r>
      <w:r w:rsidR="00D3240A" w:rsidRPr="002124E2">
        <w:rPr>
          <w:rFonts w:cs="Times New Roman"/>
        </w:rPr>
        <w:t>-</w:t>
      </w:r>
      <w:r w:rsidR="00A000A9" w:rsidRPr="002124E2">
        <w:rPr>
          <w:rFonts w:cs="Times New Roman"/>
        </w:rPr>
        <w:t>2</w:t>
      </w:r>
      <w:r w:rsidR="008C7F58" w:rsidRPr="002124E2">
        <w:rPr>
          <w:rFonts w:cs="Times New Roman"/>
        </w:rPr>
        <w:t xml:space="preserve"> </w:t>
      </w:r>
    </w:p>
    <w:p w14:paraId="68598089" w14:textId="1FA5192F" w:rsidR="00973BB6" w:rsidRPr="002124E2" w:rsidRDefault="009A1686" w:rsidP="006D3139">
      <w:pPr>
        <w:rPr>
          <w:rFonts w:cs="Times New Roman"/>
        </w:rPr>
      </w:pPr>
      <w:r w:rsidRPr="002124E2">
        <w:rPr>
          <w:rFonts w:cs="Times New Roman"/>
        </w:rPr>
        <w:t>Rand</w:t>
      </w:r>
      <w:r w:rsidR="00D3240A" w:rsidRPr="002124E2">
        <w:rPr>
          <w:rFonts w:cs="Times New Roman"/>
        </w:rPr>
        <w:t>-</w:t>
      </w:r>
      <w:r w:rsidR="00973BB6" w:rsidRPr="002124E2">
        <w:rPr>
          <w:rFonts w:cs="Times New Roman"/>
        </w:rPr>
        <w:t>2 includes five bus lines (Lines r1, r2, r3, r4,</w:t>
      </w:r>
      <w:r w:rsidR="00285714" w:rsidRPr="002124E2">
        <w:rPr>
          <w:rFonts w:cs="Times New Roman"/>
        </w:rPr>
        <w:t xml:space="preserve"> </w:t>
      </w:r>
      <w:r w:rsidR="00973BB6" w:rsidRPr="002124E2">
        <w:rPr>
          <w:rFonts w:cs="Times New Roman"/>
        </w:rPr>
        <w:t>and r5) and four depots (E</w:t>
      </w:r>
      <w:r w:rsidR="00973BB6" w:rsidRPr="002124E2">
        <w:rPr>
          <w:rFonts w:cs="Times New Roman"/>
          <w:vertAlign w:val="subscript"/>
        </w:rPr>
        <w:t>r1</w:t>
      </w:r>
      <w:r w:rsidR="00973BB6" w:rsidRPr="002124E2">
        <w:rPr>
          <w:rFonts w:cs="Times New Roman"/>
        </w:rPr>
        <w:t>, E</w:t>
      </w:r>
      <w:r w:rsidR="00973BB6" w:rsidRPr="002124E2">
        <w:rPr>
          <w:rFonts w:cs="Times New Roman"/>
          <w:vertAlign w:val="subscript"/>
        </w:rPr>
        <w:t>r2</w:t>
      </w:r>
      <w:r w:rsidR="00973BB6" w:rsidRPr="002124E2">
        <w:rPr>
          <w:rFonts w:cs="Times New Roman"/>
        </w:rPr>
        <w:t>, E</w:t>
      </w:r>
      <w:r w:rsidR="00973BB6" w:rsidRPr="002124E2">
        <w:rPr>
          <w:rFonts w:cs="Times New Roman"/>
          <w:vertAlign w:val="subscript"/>
        </w:rPr>
        <w:t>r3</w:t>
      </w:r>
      <w:r w:rsidR="00973BB6" w:rsidRPr="002124E2">
        <w:rPr>
          <w:rFonts w:cs="Times New Roman"/>
        </w:rPr>
        <w:t>, and E</w:t>
      </w:r>
      <w:r w:rsidR="00973BB6" w:rsidRPr="002124E2">
        <w:rPr>
          <w:rFonts w:cs="Times New Roman"/>
          <w:vertAlign w:val="subscript"/>
        </w:rPr>
        <w:t>r</w:t>
      </w:r>
      <w:r w:rsidR="00285714" w:rsidRPr="002124E2">
        <w:rPr>
          <w:rFonts w:cs="Times New Roman"/>
          <w:vertAlign w:val="subscript"/>
        </w:rPr>
        <w:t>4</w:t>
      </w:r>
      <w:r w:rsidR="00973BB6" w:rsidRPr="002124E2">
        <w:rPr>
          <w:rFonts w:cs="Times New Roman"/>
        </w:rPr>
        <w:t xml:space="preserve">). Table </w:t>
      </w:r>
      <w:r w:rsidR="00163E3E" w:rsidRPr="002124E2">
        <w:rPr>
          <w:rFonts w:cs="Times New Roman"/>
        </w:rPr>
        <w:t>1</w:t>
      </w:r>
      <w:r w:rsidR="00A476F0" w:rsidRPr="002124E2">
        <w:rPr>
          <w:rFonts w:cs="Times New Roman"/>
        </w:rPr>
        <w:t>1</w:t>
      </w:r>
      <w:r w:rsidR="00973BB6" w:rsidRPr="002124E2">
        <w:rPr>
          <w:rFonts w:cs="Times New Roman"/>
        </w:rPr>
        <w:t xml:space="preserve"> shows the information of the f</w:t>
      </w:r>
      <w:r w:rsidR="00D85C02" w:rsidRPr="002124E2">
        <w:rPr>
          <w:rFonts w:cs="Times New Roman"/>
        </w:rPr>
        <w:t>ive</w:t>
      </w:r>
      <w:r w:rsidR="00973BB6" w:rsidRPr="002124E2">
        <w:rPr>
          <w:rFonts w:cs="Times New Roman"/>
        </w:rPr>
        <w:t xml:space="preserve"> bus lines</w:t>
      </w:r>
      <w:r w:rsidR="00D85C02" w:rsidRPr="002124E2">
        <w:rPr>
          <w:rFonts w:cs="Times New Roman"/>
        </w:rPr>
        <w:t xml:space="preserve"> and four </w:t>
      </w:r>
      <w:r w:rsidR="00973BB6" w:rsidRPr="002124E2">
        <w:rPr>
          <w:rFonts w:cs="Times New Roman"/>
        </w:rPr>
        <w:t>depots. Note that Lines r1, r2</w:t>
      </w:r>
      <w:r w:rsidR="000A7C3D" w:rsidRPr="002124E2">
        <w:rPr>
          <w:rFonts w:cs="Times New Roman"/>
        </w:rPr>
        <w:t>,</w:t>
      </w:r>
      <w:r w:rsidR="00973BB6" w:rsidRPr="002124E2">
        <w:rPr>
          <w:rFonts w:cs="Times New Roman"/>
        </w:rPr>
        <w:t xml:space="preserve"> and r5 share the same CP, </w:t>
      </w:r>
      <w:r w:rsidR="00CE6D1F" w:rsidRPr="002124E2">
        <w:rPr>
          <w:rFonts w:cs="Times New Roman"/>
          <w:position w:val="-10"/>
        </w:rPr>
        <w:object w:dxaOrig="420" w:dyaOrig="340" w14:anchorId="64A6A87D">
          <v:shape id="_x0000_i1362" type="#_x0000_t75" style="width:20.75pt;height:16.7pt" o:ole="">
            <v:imagedata r:id="rId132" o:title=""/>
          </v:shape>
          <o:OLEObject Type="Embed" ProgID="Equation.DSMT4" ShapeID="_x0000_i1362" DrawAspect="Content" ObjectID="_1722950893" r:id="rId133"/>
        </w:object>
      </w:r>
      <w:r w:rsidR="00973BB6" w:rsidRPr="002124E2">
        <w:rPr>
          <w:rFonts w:cs="Times New Roman"/>
        </w:rPr>
        <w:t>, and the same depot, E</w:t>
      </w:r>
      <w:r w:rsidR="00973BB6" w:rsidRPr="002124E2">
        <w:rPr>
          <w:rFonts w:cs="Times New Roman"/>
          <w:vertAlign w:val="subscript"/>
        </w:rPr>
        <w:t>r1</w:t>
      </w:r>
      <w:r w:rsidR="00973BB6" w:rsidRPr="002124E2">
        <w:rPr>
          <w:rFonts w:cs="Times New Roman"/>
        </w:rPr>
        <w:t xml:space="preserve">. Lines r1 and r4 share the same CP, </w:t>
      </w:r>
      <w:r w:rsidR="00CE6D1F" w:rsidRPr="002124E2">
        <w:rPr>
          <w:rFonts w:cs="Times New Roman"/>
          <w:position w:val="-10"/>
        </w:rPr>
        <w:object w:dxaOrig="420" w:dyaOrig="340" w14:anchorId="689ABED1">
          <v:shape id="_x0000_i1364" type="#_x0000_t75" style="width:20.75pt;height:16.7pt" o:ole="">
            <v:imagedata r:id="rId134" o:title=""/>
          </v:shape>
          <o:OLEObject Type="Embed" ProgID="Equation.DSMT4" ShapeID="_x0000_i1364" DrawAspect="Content" ObjectID="_1722950894" r:id="rId135"/>
        </w:object>
      </w:r>
      <w:r w:rsidR="00973BB6" w:rsidRPr="002124E2">
        <w:rPr>
          <w:rFonts w:cs="Times New Roman"/>
        </w:rPr>
        <w:t>, and the same depot, E</w:t>
      </w:r>
      <w:r w:rsidR="00973BB6" w:rsidRPr="002124E2">
        <w:rPr>
          <w:rFonts w:cs="Times New Roman"/>
          <w:vertAlign w:val="subscript"/>
        </w:rPr>
        <w:t>r4</w:t>
      </w:r>
      <w:r w:rsidR="00973BB6" w:rsidRPr="002124E2">
        <w:rPr>
          <w:rFonts w:cs="Times New Roman"/>
        </w:rPr>
        <w:t xml:space="preserve">. Lines r2 and r3 share the same CP, </w:t>
      </w:r>
      <w:r w:rsidR="00CE6D1F" w:rsidRPr="002124E2">
        <w:rPr>
          <w:rFonts w:cs="Times New Roman"/>
          <w:position w:val="-10"/>
        </w:rPr>
        <w:object w:dxaOrig="440" w:dyaOrig="340" w14:anchorId="139737FD">
          <v:shape id="_x0000_i1366" type="#_x0000_t75" style="width:21.3pt;height:16.7pt" o:ole="">
            <v:imagedata r:id="rId136" o:title=""/>
          </v:shape>
          <o:OLEObject Type="Embed" ProgID="Equation.DSMT4" ShapeID="_x0000_i1366" DrawAspect="Content" ObjectID="_1722950895" r:id="rId137"/>
        </w:object>
      </w:r>
      <w:r w:rsidR="00973BB6" w:rsidRPr="002124E2">
        <w:rPr>
          <w:rFonts w:cs="Times New Roman"/>
        </w:rPr>
        <w:t>, and the same depot, E</w:t>
      </w:r>
      <w:r w:rsidR="00973BB6" w:rsidRPr="002124E2">
        <w:rPr>
          <w:rFonts w:cs="Times New Roman"/>
          <w:vertAlign w:val="subscript"/>
        </w:rPr>
        <w:t>r2</w:t>
      </w:r>
      <w:r w:rsidR="00973BB6" w:rsidRPr="002124E2">
        <w:rPr>
          <w:rFonts w:cs="Times New Roman"/>
        </w:rPr>
        <w:t>. Lines r3, r4</w:t>
      </w:r>
      <w:r w:rsidR="000A7C3D" w:rsidRPr="002124E2">
        <w:rPr>
          <w:rFonts w:cs="Times New Roman"/>
        </w:rPr>
        <w:t>,</w:t>
      </w:r>
      <w:r w:rsidR="00973BB6" w:rsidRPr="002124E2">
        <w:rPr>
          <w:rFonts w:cs="Times New Roman"/>
        </w:rPr>
        <w:t xml:space="preserve"> and r5 share the same CP, </w:t>
      </w:r>
      <w:r w:rsidR="00CE6D1F" w:rsidRPr="002124E2">
        <w:rPr>
          <w:rFonts w:cs="Times New Roman"/>
          <w:position w:val="-10"/>
        </w:rPr>
        <w:object w:dxaOrig="440" w:dyaOrig="340" w14:anchorId="2B4B9324">
          <v:shape id="_x0000_i1368" type="#_x0000_t75" style="width:21.3pt;height:16.7pt" o:ole="">
            <v:imagedata r:id="rId138" o:title=""/>
          </v:shape>
          <o:OLEObject Type="Embed" ProgID="Equation.DSMT4" ShapeID="_x0000_i1368" DrawAspect="Content" ObjectID="_1722950896" r:id="rId139"/>
        </w:object>
      </w:r>
      <w:r w:rsidR="00973BB6" w:rsidRPr="002124E2">
        <w:rPr>
          <w:rFonts w:cs="Times New Roman"/>
        </w:rPr>
        <w:t xml:space="preserve">, and the </w:t>
      </w:r>
      <w:r w:rsidR="00973BB6" w:rsidRPr="002124E2">
        <w:rPr>
          <w:rFonts w:cs="Times New Roman"/>
        </w:rPr>
        <w:lastRenderedPageBreak/>
        <w:t>same depot, E</w:t>
      </w:r>
      <w:r w:rsidR="00973BB6" w:rsidRPr="002124E2">
        <w:rPr>
          <w:rFonts w:cs="Times New Roman"/>
          <w:vertAlign w:val="subscript"/>
        </w:rPr>
        <w:t>r3</w:t>
      </w:r>
      <w:r w:rsidR="00973BB6" w:rsidRPr="002124E2">
        <w:rPr>
          <w:rFonts w:cs="Times New Roman"/>
        </w:rPr>
        <w:t xml:space="preserve">. Table </w:t>
      </w:r>
      <w:r w:rsidR="00163E3E" w:rsidRPr="002124E2">
        <w:rPr>
          <w:rFonts w:cs="Times New Roman"/>
        </w:rPr>
        <w:t>1</w:t>
      </w:r>
      <w:r w:rsidR="00A476F0" w:rsidRPr="002124E2">
        <w:rPr>
          <w:rFonts w:cs="Times New Roman"/>
        </w:rPr>
        <w:t>2</w:t>
      </w:r>
      <w:r w:rsidR="00973BB6" w:rsidRPr="002124E2">
        <w:rPr>
          <w:rFonts w:cs="Times New Roman"/>
        </w:rPr>
        <w:t xml:space="preserve"> gives the deadhead distance among different CPs. Table </w:t>
      </w:r>
      <w:r w:rsidR="00163E3E" w:rsidRPr="002124E2">
        <w:rPr>
          <w:rFonts w:cs="Times New Roman"/>
        </w:rPr>
        <w:t>1</w:t>
      </w:r>
      <w:r w:rsidR="00A476F0" w:rsidRPr="002124E2">
        <w:rPr>
          <w:rFonts w:cs="Times New Roman"/>
        </w:rPr>
        <w:t>3</w:t>
      </w:r>
      <w:r w:rsidR="00973BB6" w:rsidRPr="002124E2">
        <w:rPr>
          <w:rFonts w:cs="Times New Roman"/>
        </w:rPr>
        <w:t xml:space="preserve"> gives the deadhead distance among depots and CPs. </w:t>
      </w:r>
    </w:p>
    <w:p w14:paraId="6D6A0417" w14:textId="5C1D3FDC" w:rsidR="008C7F58" w:rsidRPr="00265B9E" w:rsidRDefault="008C7F58" w:rsidP="00A03886">
      <w:pPr>
        <w:widowControl/>
        <w:spacing w:beforeLines="50" w:before="156" w:line="240" w:lineRule="auto"/>
        <w:ind w:firstLineChars="200" w:firstLine="402"/>
        <w:jc w:val="left"/>
        <w:rPr>
          <w:rFonts w:cs="Times New Roman"/>
          <w:kern w:val="0"/>
          <w:sz w:val="20"/>
          <w:szCs w:val="20"/>
        </w:rPr>
      </w:pPr>
      <w:r w:rsidRPr="00265B9E">
        <w:rPr>
          <w:rFonts w:cs="Times New Roman"/>
          <w:b/>
          <w:kern w:val="0"/>
          <w:sz w:val="20"/>
          <w:szCs w:val="20"/>
        </w:rPr>
        <w:t xml:space="preserve">Table </w:t>
      </w:r>
      <w:r w:rsidR="00163E3E" w:rsidRPr="00265B9E">
        <w:rPr>
          <w:rFonts w:cs="Times New Roman"/>
          <w:b/>
          <w:kern w:val="0"/>
          <w:sz w:val="20"/>
          <w:szCs w:val="20"/>
        </w:rPr>
        <w:t>1</w:t>
      </w:r>
      <w:r w:rsidR="00A476F0" w:rsidRPr="00265B9E">
        <w:rPr>
          <w:rFonts w:cs="Times New Roman"/>
          <w:b/>
          <w:kern w:val="0"/>
          <w:sz w:val="20"/>
          <w:szCs w:val="20"/>
        </w:rPr>
        <w:t>1</w:t>
      </w:r>
      <w:r w:rsidR="00A40760" w:rsidRPr="00265B9E">
        <w:rPr>
          <w:rFonts w:cs="Times New Roman"/>
          <w:b/>
          <w:kern w:val="0"/>
          <w:sz w:val="20"/>
          <w:szCs w:val="20"/>
        </w:rPr>
        <w:t>.</w:t>
      </w:r>
      <w:r w:rsidRPr="00265B9E">
        <w:rPr>
          <w:rFonts w:cs="Times New Roman"/>
          <w:b/>
          <w:kern w:val="0"/>
          <w:sz w:val="20"/>
          <w:szCs w:val="20"/>
        </w:rPr>
        <w:t xml:space="preserve"> </w:t>
      </w:r>
      <w:r w:rsidRPr="00265B9E">
        <w:rPr>
          <w:rFonts w:cs="Times New Roman"/>
          <w:kern w:val="0"/>
          <w:sz w:val="20"/>
          <w:szCs w:val="20"/>
        </w:rPr>
        <w:t xml:space="preserve">Information of the bus lines and depots in </w:t>
      </w:r>
      <w:r w:rsidR="006462C5" w:rsidRPr="00265B9E">
        <w:rPr>
          <w:rFonts w:cs="Times New Roman"/>
          <w:kern w:val="0"/>
          <w:sz w:val="20"/>
          <w:szCs w:val="20"/>
        </w:rPr>
        <w:t>r</w:t>
      </w:r>
      <w:r w:rsidR="009A1686" w:rsidRPr="00265B9E">
        <w:rPr>
          <w:rFonts w:cs="Times New Roman"/>
          <w:kern w:val="0"/>
          <w:sz w:val="20"/>
          <w:szCs w:val="20"/>
        </w:rPr>
        <w:t>and</w:t>
      </w:r>
      <w:r w:rsidR="00D3240A" w:rsidRPr="00265B9E">
        <w:rPr>
          <w:rFonts w:cs="Times New Roman"/>
          <w:kern w:val="0"/>
          <w:sz w:val="20"/>
          <w:szCs w:val="20"/>
        </w:rPr>
        <w:t>-</w:t>
      </w:r>
      <w:r w:rsidRPr="00265B9E">
        <w:rPr>
          <w:rFonts w:cs="Times New Roman"/>
          <w:kern w:val="0"/>
          <w:sz w:val="20"/>
          <w:szCs w:val="20"/>
        </w:rPr>
        <w:t xml:space="preserve">2. </w:t>
      </w:r>
    </w:p>
    <w:tbl>
      <w:tblPr>
        <w:tblStyle w:val="11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850"/>
        <w:gridCol w:w="850"/>
        <w:gridCol w:w="850"/>
        <w:gridCol w:w="850"/>
        <w:gridCol w:w="850"/>
      </w:tblGrid>
      <w:tr w:rsidR="007C69D0" w:rsidRPr="002124E2" w14:paraId="492FA9C8" w14:textId="77777777" w:rsidTr="00AD26D2">
        <w:trPr>
          <w:jc w:val="center"/>
        </w:trPr>
        <w:tc>
          <w:tcPr>
            <w:tcW w:w="3404" w:type="dxa"/>
            <w:tcBorders>
              <w:right w:val="nil"/>
            </w:tcBorders>
            <w:vAlign w:val="center"/>
          </w:tcPr>
          <w:p w14:paraId="172BD8D9" w14:textId="77777777" w:rsidR="008C7F58" w:rsidRPr="002124E2" w:rsidRDefault="008C7F58" w:rsidP="008C7F58">
            <w:pPr>
              <w:spacing w:line="300" w:lineRule="atLeast"/>
              <w:rPr>
                <w:rFonts w:eastAsia="等线" w:cs="Times New Roman"/>
                <w:kern w:val="0"/>
                <w:sz w:val="16"/>
                <w:szCs w:val="16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82AC54B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BDF7428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76781F49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79551DFD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</w:tcPr>
          <w:p w14:paraId="516C7775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5</w:t>
            </w:r>
          </w:p>
        </w:tc>
      </w:tr>
      <w:tr w:rsidR="007C69D0" w:rsidRPr="002124E2" w14:paraId="7C905EDB" w14:textId="77777777" w:rsidTr="00AD26D2">
        <w:trPr>
          <w:jc w:val="center"/>
        </w:trPr>
        <w:tc>
          <w:tcPr>
            <w:tcW w:w="3404" w:type="dxa"/>
            <w:tcBorders>
              <w:top w:val="single" w:sz="4" w:space="0" w:color="auto"/>
              <w:right w:val="nil"/>
            </w:tcBorders>
            <w:vAlign w:val="center"/>
          </w:tcPr>
          <w:p w14:paraId="4491352C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11B1B8D2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D58A8B1">
                <v:shape id="_x0000_i1132" type="#_x0000_t75" style="width:17.85pt;height:15pt" o:ole="">
                  <v:imagedata r:id="rId96" o:title=""/>
                </v:shape>
                <o:OLEObject Type="Embed" ProgID="Equation.DSMT4" ShapeID="_x0000_i1132" DrawAspect="Content" ObjectID="_1722950897" r:id="rId140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A0C0FFA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D4C5543">
                <v:shape id="_x0000_i1133" type="#_x0000_t75" style="width:17.85pt;height:15pt" o:ole="">
                  <v:imagedata r:id="rId96" o:title=""/>
                </v:shape>
                <o:OLEObject Type="Embed" ProgID="Equation.DSMT4" ShapeID="_x0000_i1133" DrawAspect="Content" ObjectID="_1722950898" r:id="rId141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BCDD2CB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46F9F58">
                <v:shape id="_x0000_i1134" type="#_x0000_t75" style="width:17.85pt;height:15pt" o:ole="">
                  <v:imagedata r:id="rId99" o:title=""/>
                </v:shape>
                <o:OLEObject Type="Embed" ProgID="Equation.DSMT4" ShapeID="_x0000_i1134" DrawAspect="Content" ObjectID="_1722950899" r:id="rId142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521CA1F1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940A8B2">
                <v:shape id="_x0000_i1135" type="#_x0000_t75" style="width:17.85pt;height:15pt" o:ole="">
                  <v:imagedata r:id="rId99" o:title=""/>
                </v:shape>
                <o:OLEObject Type="Embed" ProgID="Equation.DSMT4" ShapeID="_x0000_i1135" DrawAspect="Content" ObjectID="_1722950900" r:id="rId143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</w:tcPr>
          <w:p w14:paraId="2F7D7F7B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0947134">
                <v:shape id="_x0000_i1136" type="#_x0000_t75" style="width:17.85pt;height:15pt" o:ole="">
                  <v:imagedata r:id="rId96" o:title=""/>
                </v:shape>
                <o:OLEObject Type="Embed" ProgID="Equation.DSMT4" ShapeID="_x0000_i1136" DrawAspect="Content" ObjectID="_1722950901" r:id="rId144"/>
              </w:object>
            </w:r>
          </w:p>
        </w:tc>
      </w:tr>
      <w:tr w:rsidR="007C69D0" w:rsidRPr="002124E2" w14:paraId="1704744E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4993FB35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D18FFA3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9C7CF1A">
                <v:shape id="_x0000_i1137" type="#_x0000_t75" style="width:17.85pt;height:15pt" o:ole="">
                  <v:imagedata r:id="rId102" o:title=""/>
                </v:shape>
                <o:OLEObject Type="Embed" ProgID="Equation.DSMT4" ShapeID="_x0000_i1137" DrawAspect="Content" ObjectID="_1722950902" r:id="rId145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313F2D2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160F1E9">
                <v:shape id="_x0000_i1138" type="#_x0000_t75" style="width:17.85pt;height:15pt" o:ole="">
                  <v:imagedata r:id="rId104" o:title=""/>
                </v:shape>
                <o:OLEObject Type="Embed" ProgID="Equation.DSMT4" ShapeID="_x0000_i1138" DrawAspect="Content" ObjectID="_1722950903" r:id="rId146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F573DA1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F2D4CD7">
                <v:shape id="_x0000_i1139" type="#_x0000_t75" style="width:17.85pt;height:15pt" o:ole="">
                  <v:imagedata r:id="rId104" o:title=""/>
                </v:shape>
                <o:OLEObject Type="Embed" ProgID="Equation.DSMT4" ShapeID="_x0000_i1139" DrawAspect="Content" ObjectID="_1722950904" r:id="rId147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0E40D14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7E99BBD">
                <v:shape id="_x0000_i1140" type="#_x0000_t75" style="width:17.85pt;height:15pt" o:ole="">
                  <v:imagedata r:id="rId102" o:title=""/>
                </v:shape>
                <o:OLEObject Type="Embed" ProgID="Equation.DSMT4" ShapeID="_x0000_i1140" DrawAspect="Content" ObjectID="_1722950905" r:id="rId148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</w:tcPr>
          <w:p w14:paraId="17D6659A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8086E03">
                <v:shape id="_x0000_i1141" type="#_x0000_t75" style="width:17.85pt;height:15pt" o:ole="">
                  <v:imagedata r:id="rId99" o:title=""/>
                </v:shape>
                <o:OLEObject Type="Embed" ProgID="Equation.DSMT4" ShapeID="_x0000_i1141" DrawAspect="Content" ObjectID="_1722950906" r:id="rId149"/>
              </w:object>
            </w:r>
          </w:p>
        </w:tc>
      </w:tr>
      <w:tr w:rsidR="007C69D0" w:rsidRPr="002124E2" w14:paraId="03658BB4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20EE8005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8B215AE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2F6BA8E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3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E5FCDA7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C614102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</w:tcPr>
          <w:p w14:paraId="2A07AC31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2</w:t>
            </w:r>
          </w:p>
        </w:tc>
      </w:tr>
      <w:tr w:rsidR="007C69D0" w:rsidRPr="002124E2" w14:paraId="4522E990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69AD18D5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09E962C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EF3D3F3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3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B16F36E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A85C137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</w:tcPr>
          <w:p w14:paraId="3852375E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2</w:t>
            </w:r>
          </w:p>
        </w:tc>
      </w:tr>
      <w:tr w:rsidR="007C69D0" w:rsidRPr="002124E2" w14:paraId="40F401D3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67672009" w14:textId="0B837BE1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Travel time between CP1 and CP2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perscript"/>
              </w:rPr>
              <w:t xml:space="preserve">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(</w:t>
            </w:r>
            <w:r w:rsidR="00AD26D2" w:rsidRPr="002124E2">
              <w:rPr>
                <w:rFonts w:cs="Times New Roman"/>
                <w:kern w:val="0"/>
                <w:sz w:val="16"/>
                <w:szCs w:val="16"/>
              </w:rPr>
              <w:t xml:space="preserve">unit: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minutes)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A44FA98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34E86B0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691F650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8A335E1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38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</w:tcPr>
          <w:p w14:paraId="4856B1E9" w14:textId="77777777" w:rsidR="008C7F58" w:rsidRPr="002124E2" w:rsidRDefault="008C7F58" w:rsidP="008C7F5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5</w:t>
            </w:r>
          </w:p>
        </w:tc>
      </w:tr>
      <w:tr w:rsidR="007C69D0" w:rsidRPr="002124E2" w14:paraId="54E0C3AB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6BF6CEBF" w14:textId="77777777" w:rsidR="008C7F58" w:rsidRPr="002124E2" w:rsidRDefault="008C7F58" w:rsidP="008C4425">
            <w:pPr>
              <w:spacing w:line="30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6666015" w14:textId="77777777" w:rsidR="008C7F58" w:rsidRPr="002124E2" w:rsidRDefault="008C7F58" w:rsidP="008C4425">
            <w:pPr>
              <w:widowControl/>
              <w:spacing w:line="300" w:lineRule="exact"/>
              <w:jc w:val="lef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080F8A5" w14:textId="77777777" w:rsidR="008C7F58" w:rsidRPr="002124E2" w:rsidRDefault="008C7F58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ECFA4E2" w14:textId="77777777" w:rsidR="008C7F58" w:rsidRPr="002124E2" w:rsidRDefault="008C7F58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EF57539" w14:textId="77777777" w:rsidR="008C7F58" w:rsidRPr="002124E2" w:rsidRDefault="008C7F58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</w:tcPr>
          <w:p w14:paraId="299F071E" w14:textId="77777777" w:rsidR="008C7F58" w:rsidRPr="002124E2" w:rsidRDefault="008C7F58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</w:tr>
      <w:tr w:rsidR="007C69D0" w:rsidRPr="002124E2" w14:paraId="5BF513D2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4DBF52AF" w14:textId="77777777" w:rsidR="008C7F58" w:rsidRPr="002124E2" w:rsidRDefault="008C7F58" w:rsidP="008C4425">
            <w:pPr>
              <w:spacing w:line="30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FD3DC11" w14:textId="77777777" w:rsidR="008C7F58" w:rsidRPr="002124E2" w:rsidRDefault="008C7F58" w:rsidP="008C4425">
            <w:pPr>
              <w:widowControl/>
              <w:spacing w:line="300" w:lineRule="exact"/>
              <w:jc w:val="lef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DAE3F82" w14:textId="77777777" w:rsidR="008C7F58" w:rsidRPr="002124E2" w:rsidRDefault="008C7F58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0C73511" w14:textId="77777777" w:rsidR="008C7F58" w:rsidRPr="002124E2" w:rsidRDefault="008C7F58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54BBB05" w14:textId="77777777" w:rsidR="008C7F58" w:rsidRPr="002124E2" w:rsidRDefault="008C7F58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</w:tcPr>
          <w:p w14:paraId="55529398" w14:textId="77777777" w:rsidR="008C7F58" w:rsidRPr="002124E2" w:rsidRDefault="008C7F58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</w:tr>
      <w:tr w:rsidR="007C69D0" w:rsidRPr="002124E2" w14:paraId="79A3848F" w14:textId="77777777" w:rsidTr="00AD26D2">
        <w:trPr>
          <w:jc w:val="center"/>
        </w:trPr>
        <w:tc>
          <w:tcPr>
            <w:tcW w:w="3404" w:type="dxa"/>
            <w:tcBorders>
              <w:right w:val="nil"/>
            </w:tcBorders>
            <w:vAlign w:val="center"/>
          </w:tcPr>
          <w:p w14:paraId="640644D1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1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5F8AE47C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6E6C4BBA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4BA200E0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21087734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5CD1D9F5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0</w:t>
            </w:r>
          </w:p>
        </w:tc>
      </w:tr>
      <w:tr w:rsidR="007C69D0" w:rsidRPr="002124E2" w14:paraId="7BE022AB" w14:textId="77777777" w:rsidTr="00AD26D2">
        <w:trPr>
          <w:jc w:val="center"/>
        </w:trPr>
        <w:tc>
          <w:tcPr>
            <w:tcW w:w="3404" w:type="dxa"/>
            <w:tcBorders>
              <w:bottom w:val="single" w:sz="4" w:space="0" w:color="auto"/>
              <w:right w:val="nil"/>
            </w:tcBorders>
            <w:vAlign w:val="center"/>
          </w:tcPr>
          <w:p w14:paraId="11216C1F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A3D92A4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72F6BF4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14D4955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D03059C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7FB39AA" w14:textId="77777777" w:rsidR="0027576C" w:rsidRPr="002124E2" w:rsidRDefault="0027576C" w:rsidP="0027576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70</w:t>
            </w:r>
          </w:p>
        </w:tc>
      </w:tr>
    </w:tbl>
    <w:p w14:paraId="4DF613E6" w14:textId="34B5BE59" w:rsidR="008C7F58" w:rsidRPr="00265B9E" w:rsidRDefault="008C7F58" w:rsidP="00D82DE3">
      <w:pPr>
        <w:widowControl/>
        <w:spacing w:beforeLines="50" w:before="156" w:line="240" w:lineRule="auto"/>
        <w:ind w:firstLineChars="130" w:firstLine="261"/>
        <w:rPr>
          <w:rFonts w:cs="Times New Roman"/>
          <w:b/>
          <w:kern w:val="0"/>
          <w:sz w:val="20"/>
          <w:szCs w:val="20"/>
        </w:rPr>
      </w:pPr>
      <w:r w:rsidRPr="00265B9E">
        <w:rPr>
          <w:rFonts w:cs="Times New Roman"/>
          <w:b/>
          <w:kern w:val="0"/>
          <w:sz w:val="20"/>
          <w:szCs w:val="20"/>
        </w:rPr>
        <w:t xml:space="preserve">Table </w:t>
      </w:r>
      <w:r w:rsidR="00163E3E" w:rsidRPr="00265B9E">
        <w:rPr>
          <w:rFonts w:cs="Times New Roman"/>
          <w:b/>
          <w:kern w:val="0"/>
          <w:sz w:val="20"/>
          <w:szCs w:val="20"/>
        </w:rPr>
        <w:t>1</w:t>
      </w:r>
      <w:r w:rsidR="00A476F0" w:rsidRPr="00265B9E">
        <w:rPr>
          <w:rFonts w:cs="Times New Roman"/>
          <w:b/>
          <w:kern w:val="0"/>
          <w:sz w:val="20"/>
          <w:szCs w:val="20"/>
        </w:rPr>
        <w:t>2</w:t>
      </w:r>
      <w:r w:rsidR="00A40760" w:rsidRPr="00265B9E">
        <w:rPr>
          <w:rFonts w:cs="Times New Roman"/>
          <w:b/>
          <w:kern w:val="0"/>
          <w:sz w:val="20"/>
          <w:szCs w:val="20"/>
        </w:rPr>
        <w:t xml:space="preserve">. </w:t>
      </w:r>
      <w:r w:rsidRPr="00265B9E">
        <w:rPr>
          <w:rFonts w:cs="Times New Roman"/>
          <w:kern w:val="0"/>
          <w:sz w:val="20"/>
          <w:szCs w:val="20"/>
        </w:rPr>
        <w:t xml:space="preserve">Deadhead distance among CPs in </w:t>
      </w:r>
      <w:r w:rsidR="006462C5" w:rsidRPr="00265B9E">
        <w:rPr>
          <w:rFonts w:cs="Times New Roman"/>
          <w:kern w:val="0"/>
          <w:sz w:val="20"/>
          <w:szCs w:val="20"/>
        </w:rPr>
        <w:t>r</w:t>
      </w:r>
      <w:r w:rsidR="009A1686" w:rsidRPr="00265B9E">
        <w:rPr>
          <w:rFonts w:cs="Times New Roman"/>
          <w:kern w:val="0"/>
          <w:sz w:val="20"/>
          <w:szCs w:val="20"/>
        </w:rPr>
        <w:t>and</w:t>
      </w:r>
      <w:r w:rsidR="00D3240A" w:rsidRPr="00265B9E">
        <w:rPr>
          <w:rFonts w:cs="Times New Roman"/>
          <w:kern w:val="0"/>
          <w:sz w:val="20"/>
          <w:szCs w:val="20"/>
        </w:rPr>
        <w:t>-</w:t>
      </w:r>
      <w:r w:rsidRPr="00265B9E">
        <w:rPr>
          <w:rFonts w:cs="Times New Roman"/>
          <w:kern w:val="0"/>
          <w:sz w:val="20"/>
          <w:szCs w:val="20"/>
        </w:rPr>
        <w:t xml:space="preserve">2 (unit: km). </w:t>
      </w:r>
    </w:p>
    <w:tbl>
      <w:tblPr>
        <w:tblStyle w:val="11"/>
        <w:tblW w:w="7797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651"/>
        <w:gridCol w:w="673"/>
        <w:gridCol w:w="672"/>
        <w:gridCol w:w="672"/>
        <w:gridCol w:w="672"/>
        <w:gridCol w:w="672"/>
        <w:gridCol w:w="672"/>
        <w:gridCol w:w="672"/>
        <w:gridCol w:w="672"/>
        <w:gridCol w:w="492"/>
        <w:gridCol w:w="426"/>
      </w:tblGrid>
      <w:tr w:rsidR="007C69D0" w:rsidRPr="002124E2" w14:paraId="3AC7BEEB" w14:textId="77777777" w:rsidTr="008A4AD2">
        <w:trPr>
          <w:trHeight w:val="227"/>
          <w:jc w:val="center"/>
        </w:trPr>
        <w:tc>
          <w:tcPr>
            <w:tcW w:w="1502" w:type="dxa"/>
            <w:gridSpan w:val="2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4663EE9" w14:textId="77777777" w:rsidR="00690C7C" w:rsidRPr="002124E2" w:rsidRDefault="00690C7C" w:rsidP="008C7F58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Bus lines and CPs</w:t>
            </w:r>
          </w:p>
        </w:tc>
        <w:tc>
          <w:tcPr>
            <w:tcW w:w="134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188611D" w14:textId="77777777" w:rsidR="00690C7C" w:rsidRPr="002124E2" w:rsidRDefault="00690C7C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80261BD" w14:textId="77777777" w:rsidR="00690C7C" w:rsidRPr="002124E2" w:rsidRDefault="00690C7C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E6C5F15" w14:textId="77777777" w:rsidR="00690C7C" w:rsidRPr="002124E2" w:rsidRDefault="00690C7C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E889726" w14:textId="77777777" w:rsidR="00690C7C" w:rsidRPr="002124E2" w:rsidRDefault="00690C7C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91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1B6392" w14:textId="77777777" w:rsidR="00690C7C" w:rsidRPr="002124E2" w:rsidRDefault="00690C7C" w:rsidP="00690C7C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</w:tr>
      <w:tr w:rsidR="007C69D0" w:rsidRPr="002124E2" w14:paraId="6D221214" w14:textId="77777777" w:rsidTr="00690C7C">
        <w:trPr>
          <w:trHeight w:val="198"/>
          <w:jc w:val="center"/>
        </w:trPr>
        <w:tc>
          <w:tcPr>
            <w:tcW w:w="1502" w:type="dxa"/>
            <w:gridSpan w:val="2"/>
            <w:vMerge/>
            <w:tcBorders>
              <w:top w:val="single" w:sz="4" w:space="0" w:color="auto"/>
              <w:right w:val="nil"/>
            </w:tcBorders>
            <w:vAlign w:val="center"/>
          </w:tcPr>
          <w:p w14:paraId="1BF3FFE9" w14:textId="77777777" w:rsidR="00690C7C" w:rsidRPr="002124E2" w:rsidRDefault="00690C7C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AAD4C8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6714674">
                <v:shape id="_x0000_i1142" type="#_x0000_t75" style="width:17.85pt;height:15pt" o:ole="">
                  <v:imagedata r:id="rId96" o:title=""/>
                </v:shape>
                <o:OLEObject Type="Embed" ProgID="Equation.DSMT4" ShapeID="_x0000_i1142" DrawAspect="Content" ObjectID="_1722950907" r:id="rId150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55D0046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2A8900D">
                <v:shape id="_x0000_i1143" type="#_x0000_t75" style="width:17.85pt;height:15pt" o:ole="">
                  <v:imagedata r:id="rId102" o:title=""/>
                </v:shape>
                <o:OLEObject Type="Embed" ProgID="Equation.DSMT4" ShapeID="_x0000_i1143" DrawAspect="Content" ObjectID="_1722950908" r:id="rId151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BE070BF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7AB4099">
                <v:shape id="_x0000_i1144" type="#_x0000_t75" style="width:17.85pt;height:15pt" o:ole="">
                  <v:imagedata r:id="rId96" o:title=""/>
                </v:shape>
                <o:OLEObject Type="Embed" ProgID="Equation.DSMT4" ShapeID="_x0000_i1144" DrawAspect="Content" ObjectID="_1722950909" r:id="rId152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C5217C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FDA33C6">
                <v:shape id="_x0000_i1145" type="#_x0000_t75" style="width:17.85pt;height:15pt" o:ole="">
                  <v:imagedata r:id="rId104" o:title=""/>
                </v:shape>
                <o:OLEObject Type="Embed" ProgID="Equation.DSMT4" ShapeID="_x0000_i1145" DrawAspect="Content" ObjectID="_1722950910" r:id="rId153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466A5E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1013F6B">
                <v:shape id="_x0000_i1146" type="#_x0000_t75" style="width:17.85pt;height:15pt" o:ole="">
                  <v:imagedata r:id="rId99" o:title=""/>
                </v:shape>
                <o:OLEObject Type="Embed" ProgID="Equation.DSMT4" ShapeID="_x0000_i1146" DrawAspect="Content" ObjectID="_1722950911" r:id="rId154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0F65CE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7EADBE3">
                <v:shape id="_x0000_i1147" type="#_x0000_t75" style="width:17.85pt;height:15pt" o:ole="">
                  <v:imagedata r:id="rId104" o:title=""/>
                </v:shape>
                <o:OLEObject Type="Embed" ProgID="Equation.DSMT4" ShapeID="_x0000_i1147" DrawAspect="Content" ObjectID="_1722950912" r:id="rId155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565A7E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8028295">
                <v:shape id="_x0000_i1148" type="#_x0000_t75" style="width:17.85pt;height:15pt" o:ole="">
                  <v:imagedata r:id="rId99" o:title=""/>
                </v:shape>
                <o:OLEObject Type="Embed" ProgID="Equation.DSMT4" ShapeID="_x0000_i1148" DrawAspect="Content" ObjectID="_1722950913" r:id="rId156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DA4814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3587648">
                <v:shape id="_x0000_i1149" type="#_x0000_t75" style="width:17.85pt;height:15pt" o:ole="">
                  <v:imagedata r:id="rId102" o:title=""/>
                </v:shape>
                <o:OLEObject Type="Embed" ProgID="Equation.DSMT4" ShapeID="_x0000_i1149" DrawAspect="Content" ObjectID="_1722950914" r:id="rId157"/>
              </w:objec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0BD281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3BE6E11">
                <v:shape id="_x0000_i1150" type="#_x0000_t75" style="width:17.85pt;height:15pt" o:ole="">
                  <v:imagedata r:id="rId96" o:title=""/>
                </v:shape>
                <o:OLEObject Type="Embed" ProgID="Equation.DSMT4" ShapeID="_x0000_i1150" DrawAspect="Content" ObjectID="_1722950915" r:id="rId158"/>
              </w:objec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E974AEB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B9147B6">
                <v:shape id="_x0000_i1151" type="#_x0000_t75" style="width:17.85pt;height:15pt" o:ole="">
                  <v:imagedata r:id="rId99" o:title=""/>
                </v:shape>
                <o:OLEObject Type="Embed" ProgID="Equation.DSMT4" ShapeID="_x0000_i1151" DrawAspect="Content" ObjectID="_1722950916" r:id="rId159"/>
              </w:object>
            </w:r>
          </w:p>
        </w:tc>
      </w:tr>
      <w:tr w:rsidR="007C69D0" w:rsidRPr="002124E2" w14:paraId="2FC5171F" w14:textId="77777777" w:rsidTr="00690C7C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4F1C7B02" w14:textId="77777777" w:rsidR="00690C7C" w:rsidRPr="002124E2" w:rsidRDefault="00690C7C" w:rsidP="00690C7C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2A7CB61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F78DA2B">
                <v:shape id="_x0000_i1152" type="#_x0000_t75" style="width:17.85pt;height:15pt" o:ole="">
                  <v:imagedata r:id="rId96" o:title=""/>
                </v:shape>
                <o:OLEObject Type="Embed" ProgID="Equation.DSMT4" ShapeID="_x0000_i1152" DrawAspect="Content" ObjectID="_1722950917" r:id="rId16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A31FEF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0E0797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4613DB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F7496E4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CD9CF7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0B9E8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CE538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662C0A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B473F9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ED1C024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7C69D0" w:rsidRPr="002124E2" w14:paraId="7D3BF1BF" w14:textId="77777777" w:rsidTr="00690C7C">
        <w:trPr>
          <w:jc w:val="center"/>
        </w:trPr>
        <w:tc>
          <w:tcPr>
            <w:tcW w:w="851" w:type="dxa"/>
            <w:vMerge/>
            <w:tcBorders>
              <w:right w:val="nil"/>
            </w:tcBorders>
            <w:vAlign w:val="center"/>
          </w:tcPr>
          <w:p w14:paraId="3714C546" w14:textId="77777777" w:rsidR="00690C7C" w:rsidRPr="002124E2" w:rsidRDefault="00690C7C" w:rsidP="00690C7C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2E0CD12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A56A7A5">
                <v:shape id="_x0000_i1153" type="#_x0000_t75" style="width:17.85pt;height:15pt" o:ole="">
                  <v:imagedata r:id="rId102" o:title=""/>
                </v:shape>
                <o:OLEObject Type="Embed" ProgID="Equation.DSMT4" ShapeID="_x0000_i1153" DrawAspect="Content" ObjectID="_1722950918" r:id="rId161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27FFAE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88B5BE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B0F37F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7A0ED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979DA1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886EF5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9801B8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186BD0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0E461A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A432C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7C69D0" w:rsidRPr="002124E2" w14:paraId="129E61EB" w14:textId="77777777" w:rsidTr="00690C7C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7FB63248" w14:textId="77777777" w:rsidR="00690C7C" w:rsidRPr="002124E2" w:rsidRDefault="00690C7C" w:rsidP="00690C7C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BB3E4C7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96A40E1">
                <v:shape id="_x0000_i1154" type="#_x0000_t75" style="width:17.85pt;height:15pt" o:ole="">
                  <v:imagedata r:id="rId96" o:title=""/>
                </v:shape>
                <o:OLEObject Type="Embed" ProgID="Equation.DSMT4" ShapeID="_x0000_i1154" DrawAspect="Content" ObjectID="_1722950919" r:id="rId162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F5C5A1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F82BB8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B2211D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FAD254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7B390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246C80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73DD1A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F614C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87449E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E60620D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7C69D0" w:rsidRPr="002124E2" w14:paraId="5624FBC2" w14:textId="77777777" w:rsidTr="00690C7C">
        <w:trPr>
          <w:jc w:val="center"/>
        </w:trPr>
        <w:tc>
          <w:tcPr>
            <w:tcW w:w="851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611F3C00" w14:textId="77777777" w:rsidR="00690C7C" w:rsidRPr="002124E2" w:rsidRDefault="00690C7C" w:rsidP="00690C7C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64DBEB8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C47CCB6">
                <v:shape id="_x0000_i1155" type="#_x0000_t75" style="width:17.85pt;height:15pt" o:ole="">
                  <v:imagedata r:id="rId104" o:title=""/>
                </v:shape>
                <o:OLEObject Type="Embed" ProgID="Equation.DSMT4" ShapeID="_x0000_i1155" DrawAspect="Content" ObjectID="_1722950920" r:id="rId163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F9A4FD7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F5D16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6E743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6C629A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0F8FE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0F6DB8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F13AE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A6CC07F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21C48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F7CE9DF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7C69D0" w:rsidRPr="002124E2" w14:paraId="731DB0A6" w14:textId="77777777" w:rsidTr="00690C7C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63DB22F5" w14:textId="77777777" w:rsidR="00690C7C" w:rsidRPr="002124E2" w:rsidRDefault="00690C7C" w:rsidP="00690C7C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8D8F6E7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98514D8">
                <v:shape id="_x0000_i1156" type="#_x0000_t75" style="width:17.85pt;height:15pt" o:ole="">
                  <v:imagedata r:id="rId99" o:title=""/>
                </v:shape>
                <o:OLEObject Type="Embed" ProgID="Equation.DSMT4" ShapeID="_x0000_i1156" DrawAspect="Content" ObjectID="_1722950921" r:id="rId164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84FD51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F700DE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E90277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210637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C412E9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216503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0FD9BF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213BB9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FCD8B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119F6B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  <w:tr w:rsidR="007C69D0" w:rsidRPr="002124E2" w14:paraId="42D17D53" w14:textId="77777777" w:rsidTr="00690C7C">
        <w:trPr>
          <w:jc w:val="center"/>
        </w:trPr>
        <w:tc>
          <w:tcPr>
            <w:tcW w:w="851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50EB5E8" w14:textId="77777777" w:rsidR="00690C7C" w:rsidRPr="002124E2" w:rsidRDefault="00690C7C" w:rsidP="00690C7C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0656ACF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17D7B2F">
                <v:shape id="_x0000_i1157" type="#_x0000_t75" style="width:17.85pt;height:15pt" o:ole="">
                  <v:imagedata r:id="rId104" o:title=""/>
                </v:shape>
                <o:OLEObject Type="Embed" ProgID="Equation.DSMT4" ShapeID="_x0000_i1157" DrawAspect="Content" ObjectID="_1722950922" r:id="rId165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BF65C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AFA628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7862ED6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1BFAD9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728E1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C29A5E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EA8EBF4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70C76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E9DC8FA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33F88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7C69D0" w:rsidRPr="002124E2" w14:paraId="64C8C4B7" w14:textId="77777777" w:rsidTr="00690C7C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79C1BAC8" w14:textId="77777777" w:rsidR="00690C7C" w:rsidRPr="002124E2" w:rsidRDefault="00690C7C" w:rsidP="00690C7C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8277E80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5EB9651">
                <v:shape id="_x0000_i1158" type="#_x0000_t75" style="width:17.85pt;height:15pt" o:ole="">
                  <v:imagedata r:id="rId99" o:title=""/>
                </v:shape>
                <o:OLEObject Type="Embed" ProgID="Equation.DSMT4" ShapeID="_x0000_i1158" DrawAspect="Content" ObjectID="_1722950923" r:id="rId166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E2CA11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12C7F64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1FF439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BE900D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D1A1DA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3B042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1A615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145FE1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AF137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E8A2561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  <w:tr w:rsidR="007C69D0" w:rsidRPr="002124E2" w14:paraId="71C0C2EC" w14:textId="77777777" w:rsidTr="00690C7C">
        <w:trPr>
          <w:jc w:val="center"/>
        </w:trPr>
        <w:tc>
          <w:tcPr>
            <w:tcW w:w="851" w:type="dxa"/>
            <w:vMerge/>
            <w:tcBorders>
              <w:right w:val="nil"/>
            </w:tcBorders>
            <w:vAlign w:val="center"/>
          </w:tcPr>
          <w:p w14:paraId="052F8F74" w14:textId="77777777" w:rsidR="00690C7C" w:rsidRPr="002124E2" w:rsidRDefault="00690C7C" w:rsidP="00690C7C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C9F08FF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9F2458B">
                <v:shape id="_x0000_i1159" type="#_x0000_t75" style="width:17.85pt;height:15pt" o:ole="">
                  <v:imagedata r:id="rId102" o:title=""/>
                </v:shape>
                <o:OLEObject Type="Embed" ProgID="Equation.DSMT4" ShapeID="_x0000_i1159" DrawAspect="Content" ObjectID="_1722950924" r:id="rId167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C28C66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51086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BB67B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E861E89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4E45D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D9007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F304F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812FCC8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78583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DC8AA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7C69D0" w:rsidRPr="002124E2" w14:paraId="05E328F9" w14:textId="77777777" w:rsidTr="00690C7C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0B02BACB" w14:textId="77777777" w:rsidR="00690C7C" w:rsidRPr="002124E2" w:rsidRDefault="00690C7C" w:rsidP="00690C7C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2C4B652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E62AE1B">
                <v:shape id="_x0000_i1160" type="#_x0000_t75" style="width:17.85pt;height:15pt" o:ole="">
                  <v:imagedata r:id="rId96" o:title=""/>
                </v:shape>
                <o:OLEObject Type="Embed" ProgID="Equation.DSMT4" ShapeID="_x0000_i1160" DrawAspect="Content" ObjectID="_1722950925" r:id="rId16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932096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55E83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B99E8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029A9F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F2A4D8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AADF9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4F832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06697CD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DA7541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D11A1A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7C69D0" w:rsidRPr="002124E2" w14:paraId="79D1DDD3" w14:textId="77777777" w:rsidTr="00690C7C">
        <w:trPr>
          <w:jc w:val="center"/>
        </w:trPr>
        <w:tc>
          <w:tcPr>
            <w:tcW w:w="851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76A77D8B" w14:textId="77777777" w:rsidR="00690C7C" w:rsidRPr="002124E2" w:rsidRDefault="00690C7C" w:rsidP="00690C7C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2883A54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ABDF5A9">
                <v:shape id="_x0000_i1161" type="#_x0000_t75" style="width:17.85pt;height:15pt" o:ole="">
                  <v:imagedata r:id="rId99" o:title=""/>
                </v:shape>
                <o:OLEObject Type="Embed" ProgID="Equation.DSMT4" ShapeID="_x0000_i1161" DrawAspect="Content" ObjectID="_1722950926" r:id="rId169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F3273A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8C481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9B602C1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9477A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BE73AB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683D96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0F94D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7CE8EF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A4E9748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0E7601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</w:tbl>
    <w:p w14:paraId="12145654" w14:textId="262844C2" w:rsidR="008C7F58" w:rsidRPr="00265B9E" w:rsidRDefault="008C7F58" w:rsidP="00265B9E">
      <w:pPr>
        <w:widowControl/>
        <w:spacing w:beforeLines="50" w:before="156" w:line="240" w:lineRule="auto"/>
        <w:ind w:firstLineChars="260" w:firstLine="522"/>
        <w:jc w:val="left"/>
        <w:rPr>
          <w:rFonts w:cs="Times New Roman"/>
          <w:b/>
          <w:kern w:val="0"/>
          <w:sz w:val="20"/>
          <w:szCs w:val="20"/>
        </w:rPr>
      </w:pPr>
      <w:r w:rsidRPr="00265B9E">
        <w:rPr>
          <w:rFonts w:cs="Times New Roman"/>
          <w:b/>
          <w:kern w:val="0"/>
          <w:sz w:val="20"/>
          <w:szCs w:val="20"/>
        </w:rPr>
        <w:t xml:space="preserve">Table </w:t>
      </w:r>
      <w:r w:rsidR="00163E3E" w:rsidRPr="00265B9E">
        <w:rPr>
          <w:rFonts w:cs="Times New Roman"/>
          <w:b/>
          <w:kern w:val="0"/>
          <w:sz w:val="20"/>
          <w:szCs w:val="20"/>
        </w:rPr>
        <w:t>1</w:t>
      </w:r>
      <w:r w:rsidR="00A476F0" w:rsidRPr="00265B9E">
        <w:rPr>
          <w:rFonts w:cs="Times New Roman"/>
          <w:b/>
          <w:kern w:val="0"/>
          <w:sz w:val="20"/>
          <w:szCs w:val="20"/>
        </w:rPr>
        <w:t>3</w:t>
      </w:r>
      <w:r w:rsidR="00A40760" w:rsidRPr="00265B9E">
        <w:rPr>
          <w:rFonts w:cs="Times New Roman"/>
          <w:b/>
          <w:kern w:val="0"/>
          <w:sz w:val="20"/>
          <w:szCs w:val="20"/>
        </w:rPr>
        <w:t xml:space="preserve">. </w:t>
      </w:r>
      <w:r w:rsidRPr="00265B9E">
        <w:rPr>
          <w:rFonts w:cs="Times New Roman"/>
          <w:kern w:val="0"/>
          <w:sz w:val="20"/>
          <w:szCs w:val="20"/>
        </w:rPr>
        <w:t xml:space="preserve">Deadhead distance among depots and CPs in </w:t>
      </w:r>
      <w:r w:rsidR="006462C5" w:rsidRPr="00265B9E">
        <w:rPr>
          <w:rFonts w:cs="Times New Roman"/>
          <w:kern w:val="0"/>
          <w:sz w:val="20"/>
          <w:szCs w:val="20"/>
        </w:rPr>
        <w:t>r</w:t>
      </w:r>
      <w:r w:rsidR="009A1686" w:rsidRPr="00265B9E">
        <w:rPr>
          <w:rFonts w:cs="Times New Roman"/>
          <w:kern w:val="0"/>
          <w:sz w:val="20"/>
          <w:szCs w:val="20"/>
        </w:rPr>
        <w:t>and</w:t>
      </w:r>
      <w:r w:rsidR="00D3240A" w:rsidRPr="00265B9E">
        <w:rPr>
          <w:rFonts w:cs="Times New Roman"/>
          <w:kern w:val="0"/>
          <w:sz w:val="20"/>
          <w:szCs w:val="20"/>
        </w:rPr>
        <w:t>-</w:t>
      </w:r>
      <w:r w:rsidRPr="00265B9E">
        <w:rPr>
          <w:rFonts w:cs="Times New Roman"/>
          <w:kern w:val="0"/>
          <w:sz w:val="20"/>
          <w:szCs w:val="20"/>
        </w:rPr>
        <w:t xml:space="preserve">2 (unit: km). </w:t>
      </w:r>
    </w:p>
    <w:tbl>
      <w:tblPr>
        <w:tblStyle w:val="21"/>
        <w:tblW w:w="7371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8"/>
        <w:gridCol w:w="673"/>
        <w:gridCol w:w="672"/>
        <w:gridCol w:w="672"/>
        <w:gridCol w:w="672"/>
        <w:gridCol w:w="672"/>
        <w:gridCol w:w="672"/>
        <w:gridCol w:w="672"/>
        <w:gridCol w:w="672"/>
        <w:gridCol w:w="649"/>
        <w:gridCol w:w="567"/>
      </w:tblGrid>
      <w:tr w:rsidR="007C69D0" w:rsidRPr="002124E2" w14:paraId="77299EE3" w14:textId="77777777" w:rsidTr="008A4AD2">
        <w:trPr>
          <w:trHeight w:val="227"/>
          <w:jc w:val="center"/>
        </w:trPr>
        <w:tc>
          <w:tcPr>
            <w:tcW w:w="778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3140817A" w14:textId="77777777" w:rsidR="00690C7C" w:rsidRPr="002124E2" w:rsidRDefault="00690C7C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Depots</w:t>
            </w:r>
          </w:p>
        </w:tc>
        <w:tc>
          <w:tcPr>
            <w:tcW w:w="134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2B3EF34" w14:textId="77777777" w:rsidR="00690C7C" w:rsidRPr="002124E2" w:rsidRDefault="00690C7C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BEC551E" w14:textId="77777777" w:rsidR="00690C7C" w:rsidRPr="002124E2" w:rsidRDefault="00690C7C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48A0E5A" w14:textId="77777777" w:rsidR="00690C7C" w:rsidRPr="002124E2" w:rsidRDefault="00690C7C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558436" w14:textId="77777777" w:rsidR="00690C7C" w:rsidRPr="002124E2" w:rsidRDefault="00690C7C" w:rsidP="008C7F58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121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EBDEC94" w14:textId="77777777" w:rsidR="00690C7C" w:rsidRPr="002124E2" w:rsidRDefault="00690C7C" w:rsidP="00690C7C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</w:tr>
      <w:tr w:rsidR="007C69D0" w:rsidRPr="002124E2" w14:paraId="4D92E9C5" w14:textId="77777777" w:rsidTr="00690C7C">
        <w:trPr>
          <w:trHeight w:val="198"/>
          <w:jc w:val="center"/>
        </w:trPr>
        <w:tc>
          <w:tcPr>
            <w:tcW w:w="778" w:type="dxa"/>
            <w:vMerge/>
            <w:tcBorders>
              <w:right w:val="nil"/>
            </w:tcBorders>
            <w:vAlign w:val="center"/>
          </w:tcPr>
          <w:p w14:paraId="12C1625A" w14:textId="77777777" w:rsidR="00690C7C" w:rsidRPr="002124E2" w:rsidRDefault="00690C7C" w:rsidP="008C7F58">
            <w:pPr>
              <w:spacing w:line="300" w:lineRule="exact"/>
              <w:jc w:val="center"/>
              <w:rPr>
                <w:rFonts w:cs="Times New Roman"/>
                <w:kern w:val="0"/>
                <w:sz w:val="16"/>
                <w:szCs w:val="16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FE6E226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486228B">
                <v:shape id="_x0000_i1162" type="#_x0000_t75" style="width:17.85pt;height:15pt" o:ole="">
                  <v:imagedata r:id="rId96" o:title=""/>
                </v:shape>
                <o:OLEObject Type="Embed" ProgID="Equation.DSMT4" ShapeID="_x0000_i1162" DrawAspect="Content" ObjectID="_1722950927" r:id="rId170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77EA24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8E819A4">
                <v:shape id="_x0000_i1163" type="#_x0000_t75" style="width:17.85pt;height:15pt" o:ole="">
                  <v:imagedata r:id="rId102" o:title=""/>
                </v:shape>
                <o:OLEObject Type="Embed" ProgID="Equation.DSMT4" ShapeID="_x0000_i1163" DrawAspect="Content" ObjectID="_1722950928" r:id="rId171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024226F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B2C9F30">
                <v:shape id="_x0000_i1164" type="#_x0000_t75" style="width:17.85pt;height:15pt" o:ole="">
                  <v:imagedata r:id="rId96" o:title=""/>
                </v:shape>
                <o:OLEObject Type="Embed" ProgID="Equation.DSMT4" ShapeID="_x0000_i1164" DrawAspect="Content" ObjectID="_1722950929" r:id="rId172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549CF6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9E3E2E1">
                <v:shape id="_x0000_i1165" type="#_x0000_t75" style="width:17.85pt;height:15pt" o:ole="">
                  <v:imagedata r:id="rId104" o:title=""/>
                </v:shape>
                <o:OLEObject Type="Embed" ProgID="Equation.DSMT4" ShapeID="_x0000_i1165" DrawAspect="Content" ObjectID="_1722950930" r:id="rId173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BA7269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683C7E7">
                <v:shape id="_x0000_i1166" type="#_x0000_t75" style="width:17.85pt;height:15pt" o:ole="">
                  <v:imagedata r:id="rId99" o:title=""/>
                </v:shape>
                <o:OLEObject Type="Embed" ProgID="Equation.DSMT4" ShapeID="_x0000_i1166" DrawAspect="Content" ObjectID="_1722950931" r:id="rId174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67F7BB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898AD8D">
                <v:shape id="_x0000_i1167" type="#_x0000_t75" style="width:17.85pt;height:15pt" o:ole="">
                  <v:imagedata r:id="rId104" o:title=""/>
                </v:shape>
                <o:OLEObject Type="Embed" ProgID="Equation.DSMT4" ShapeID="_x0000_i1167" DrawAspect="Content" ObjectID="_1722950932" r:id="rId175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B9082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446E2BF">
                <v:shape id="_x0000_i1168" type="#_x0000_t75" style="width:17.85pt;height:15pt" o:ole="">
                  <v:imagedata r:id="rId99" o:title=""/>
                </v:shape>
                <o:OLEObject Type="Embed" ProgID="Equation.DSMT4" ShapeID="_x0000_i1168" DrawAspect="Content" ObjectID="_1722950933" r:id="rId176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7B55C7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E75A223">
                <v:shape id="_x0000_i1169" type="#_x0000_t75" style="width:17.85pt;height:15pt" o:ole="">
                  <v:imagedata r:id="rId102" o:title=""/>
                </v:shape>
                <o:OLEObject Type="Embed" ProgID="Equation.DSMT4" ShapeID="_x0000_i1169" DrawAspect="Content" ObjectID="_1722950934" r:id="rId177"/>
              </w:object>
            </w:r>
          </w:p>
        </w:tc>
        <w:tc>
          <w:tcPr>
            <w:tcW w:w="6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2968C5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1D9F028">
                <v:shape id="_x0000_i1170" type="#_x0000_t75" style="width:17.85pt;height:15pt" o:ole="">
                  <v:imagedata r:id="rId96" o:title=""/>
                </v:shape>
                <o:OLEObject Type="Embed" ProgID="Equation.DSMT4" ShapeID="_x0000_i1170" DrawAspect="Content" ObjectID="_1722950935" r:id="rId178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491847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0DF0766">
                <v:shape id="_x0000_i1171" type="#_x0000_t75" style="width:17.85pt;height:15pt" o:ole="">
                  <v:imagedata r:id="rId99" o:title=""/>
                </v:shape>
                <o:OLEObject Type="Embed" ProgID="Equation.DSMT4" ShapeID="_x0000_i1171" DrawAspect="Content" ObjectID="_1722950936" r:id="rId179"/>
              </w:object>
            </w:r>
          </w:p>
        </w:tc>
      </w:tr>
      <w:tr w:rsidR="007C69D0" w:rsidRPr="002124E2" w14:paraId="753E622C" w14:textId="77777777" w:rsidTr="00690C7C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181F1B09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C5CF46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1518B58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FF82EF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2DB0EA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36E8C11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43B4FF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2834BDE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024416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FAE1E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BA0429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7C69D0" w:rsidRPr="002124E2" w14:paraId="2A5BFFD7" w14:textId="77777777" w:rsidTr="00690C7C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7549248C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20C04BA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721DFC67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68FB66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8134D2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10D4420B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F66D3F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C9EE24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6C1B64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7A2AB7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C58A6A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7C69D0" w:rsidRPr="002124E2" w14:paraId="3B8545CA" w14:textId="77777777" w:rsidTr="00690C7C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2672B459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7D7AA0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7DD5F9C1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4DB52B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00AB51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5DB919CA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1F52A5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B24BDF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15923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97FB09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86700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  <w:tr w:rsidR="007C69D0" w:rsidRPr="002124E2" w14:paraId="05289B0A" w14:textId="77777777" w:rsidTr="00690C7C">
        <w:trPr>
          <w:jc w:val="center"/>
        </w:trPr>
        <w:tc>
          <w:tcPr>
            <w:tcW w:w="778" w:type="dxa"/>
            <w:tcBorders>
              <w:bottom w:val="single" w:sz="4" w:space="0" w:color="auto"/>
              <w:right w:val="nil"/>
            </w:tcBorders>
            <w:vAlign w:val="center"/>
          </w:tcPr>
          <w:p w14:paraId="02D33087" w14:textId="77777777" w:rsidR="00690C7C" w:rsidRPr="002124E2" w:rsidRDefault="00690C7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AF94BDC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  <w:right w:val="nil"/>
            </w:tcBorders>
          </w:tcPr>
          <w:p w14:paraId="48E02631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260C87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BB720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  <w:right w:val="nil"/>
            </w:tcBorders>
          </w:tcPr>
          <w:p w14:paraId="32117DD6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153CAE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C5BE8F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2C3FED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9D47FB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DF3CB3" w14:textId="77777777" w:rsidR="00690C7C" w:rsidRPr="002124E2" w:rsidRDefault="00690C7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</w:tbl>
    <w:p w14:paraId="01D0736D" w14:textId="35BAB618" w:rsidR="00690C7C" w:rsidRPr="002124E2" w:rsidRDefault="00254EBA" w:rsidP="00CB197B">
      <w:pPr>
        <w:pStyle w:val="2"/>
        <w:rPr>
          <w:rFonts w:cs="Times New Roman"/>
        </w:rPr>
      </w:pPr>
      <w:r w:rsidRPr="002124E2">
        <w:rPr>
          <w:rFonts w:cs="Times New Roman"/>
        </w:rPr>
        <w:t>Parameters</w:t>
      </w:r>
      <w:r w:rsidR="003111EF" w:rsidRPr="002124E2">
        <w:rPr>
          <w:rFonts w:cs="Times New Roman"/>
        </w:rPr>
        <w:t xml:space="preserve"> </w:t>
      </w:r>
      <w:r w:rsidR="009A1686" w:rsidRPr="002124E2">
        <w:rPr>
          <w:rFonts w:cs="Times New Roman"/>
        </w:rPr>
        <w:t xml:space="preserve">of </w:t>
      </w:r>
      <w:r w:rsidR="006462C5" w:rsidRPr="002124E2">
        <w:rPr>
          <w:rFonts w:cs="Times New Roman"/>
        </w:rPr>
        <w:t>r</w:t>
      </w:r>
      <w:r w:rsidR="009A1686" w:rsidRPr="002124E2">
        <w:rPr>
          <w:rFonts w:cs="Times New Roman"/>
        </w:rPr>
        <w:t>and</w:t>
      </w:r>
      <w:r w:rsidR="00D3240A" w:rsidRPr="002124E2">
        <w:rPr>
          <w:rFonts w:cs="Times New Roman"/>
        </w:rPr>
        <w:t>-</w:t>
      </w:r>
      <w:r w:rsidR="00A000A9" w:rsidRPr="002124E2">
        <w:rPr>
          <w:rFonts w:cs="Times New Roman"/>
        </w:rPr>
        <w:t>3</w:t>
      </w:r>
      <w:r w:rsidR="00690C7C" w:rsidRPr="002124E2">
        <w:rPr>
          <w:rFonts w:cs="Times New Roman"/>
        </w:rPr>
        <w:t xml:space="preserve"> </w:t>
      </w:r>
    </w:p>
    <w:p w14:paraId="34E8D731" w14:textId="4937E260" w:rsidR="00285714" w:rsidRPr="002124E2" w:rsidRDefault="009A1686" w:rsidP="006D3139">
      <w:pPr>
        <w:rPr>
          <w:rFonts w:cs="Times New Roman"/>
        </w:rPr>
      </w:pPr>
      <w:r w:rsidRPr="002124E2">
        <w:rPr>
          <w:rFonts w:cs="Times New Roman"/>
        </w:rPr>
        <w:t>Rand</w:t>
      </w:r>
      <w:r w:rsidR="00D3240A" w:rsidRPr="002124E2">
        <w:rPr>
          <w:rFonts w:cs="Times New Roman"/>
        </w:rPr>
        <w:t>-</w:t>
      </w:r>
      <w:r w:rsidR="00285714" w:rsidRPr="002124E2">
        <w:rPr>
          <w:rFonts w:cs="Times New Roman"/>
        </w:rPr>
        <w:t>3 includes six bus lines (Lines r1, r2, r3, r4, r5, and r6) and four depots (E</w:t>
      </w:r>
      <w:r w:rsidR="00285714" w:rsidRPr="002124E2">
        <w:rPr>
          <w:rFonts w:cs="Times New Roman"/>
          <w:vertAlign w:val="subscript"/>
        </w:rPr>
        <w:t>r1</w:t>
      </w:r>
      <w:r w:rsidR="00285714" w:rsidRPr="002124E2">
        <w:rPr>
          <w:rFonts w:cs="Times New Roman"/>
        </w:rPr>
        <w:t>, E</w:t>
      </w:r>
      <w:r w:rsidR="00285714" w:rsidRPr="002124E2">
        <w:rPr>
          <w:rFonts w:cs="Times New Roman"/>
          <w:vertAlign w:val="subscript"/>
        </w:rPr>
        <w:t>r2</w:t>
      </w:r>
      <w:r w:rsidR="00285714" w:rsidRPr="002124E2">
        <w:rPr>
          <w:rFonts w:cs="Times New Roman"/>
        </w:rPr>
        <w:t>, E</w:t>
      </w:r>
      <w:r w:rsidR="00285714" w:rsidRPr="002124E2">
        <w:rPr>
          <w:rFonts w:cs="Times New Roman"/>
          <w:vertAlign w:val="subscript"/>
        </w:rPr>
        <w:t>r3</w:t>
      </w:r>
      <w:r w:rsidR="00285714" w:rsidRPr="002124E2">
        <w:rPr>
          <w:rFonts w:cs="Times New Roman"/>
        </w:rPr>
        <w:t>, and E</w:t>
      </w:r>
      <w:r w:rsidR="00285714" w:rsidRPr="002124E2">
        <w:rPr>
          <w:rFonts w:cs="Times New Roman"/>
          <w:vertAlign w:val="subscript"/>
        </w:rPr>
        <w:t>r</w:t>
      </w:r>
      <w:r w:rsidR="002F281D" w:rsidRPr="002124E2">
        <w:rPr>
          <w:rFonts w:cs="Times New Roman"/>
          <w:vertAlign w:val="subscript"/>
        </w:rPr>
        <w:t>4</w:t>
      </w:r>
      <w:r w:rsidR="00285714" w:rsidRPr="002124E2">
        <w:rPr>
          <w:rFonts w:cs="Times New Roman"/>
        </w:rPr>
        <w:t xml:space="preserve">). Table </w:t>
      </w:r>
      <w:r w:rsidR="00163E3E" w:rsidRPr="002124E2">
        <w:rPr>
          <w:rFonts w:cs="Times New Roman"/>
        </w:rPr>
        <w:t>1</w:t>
      </w:r>
      <w:r w:rsidR="00A476F0" w:rsidRPr="002124E2">
        <w:rPr>
          <w:rFonts w:cs="Times New Roman"/>
        </w:rPr>
        <w:t>4</w:t>
      </w:r>
      <w:r w:rsidR="00285714" w:rsidRPr="002124E2">
        <w:rPr>
          <w:rFonts w:cs="Times New Roman"/>
        </w:rPr>
        <w:t xml:space="preserve"> shows the information of the </w:t>
      </w:r>
      <w:r w:rsidR="00D41E30" w:rsidRPr="002124E2">
        <w:rPr>
          <w:rFonts w:cs="Times New Roman"/>
        </w:rPr>
        <w:t>six</w:t>
      </w:r>
      <w:r w:rsidR="00285714" w:rsidRPr="002124E2">
        <w:rPr>
          <w:rFonts w:cs="Times New Roman"/>
        </w:rPr>
        <w:t xml:space="preserve"> bus lines and four depots. Note </w:t>
      </w:r>
      <w:r w:rsidR="00285714" w:rsidRPr="002124E2">
        <w:rPr>
          <w:rFonts w:cs="Times New Roman"/>
        </w:rPr>
        <w:lastRenderedPageBreak/>
        <w:t>that Lines r1, r2</w:t>
      </w:r>
      <w:r w:rsidR="000A7C3D" w:rsidRPr="002124E2">
        <w:rPr>
          <w:rFonts w:cs="Times New Roman"/>
        </w:rPr>
        <w:t>,</w:t>
      </w:r>
      <w:r w:rsidR="00285714" w:rsidRPr="002124E2">
        <w:rPr>
          <w:rFonts w:cs="Times New Roman"/>
        </w:rPr>
        <w:t xml:space="preserve"> and r5 share the same CP, </w:t>
      </w:r>
      <w:r w:rsidR="00CE6D1F" w:rsidRPr="002124E2">
        <w:rPr>
          <w:rFonts w:cs="Times New Roman"/>
          <w:position w:val="-10"/>
        </w:rPr>
        <w:object w:dxaOrig="420" w:dyaOrig="340" w14:anchorId="072B97DE">
          <v:shape id="_x0000_i1370" type="#_x0000_t75" style="width:20.75pt;height:16.7pt" o:ole="">
            <v:imagedata r:id="rId180" o:title=""/>
          </v:shape>
          <o:OLEObject Type="Embed" ProgID="Equation.DSMT4" ShapeID="_x0000_i1370" DrawAspect="Content" ObjectID="_1722950937" r:id="rId181"/>
        </w:object>
      </w:r>
      <w:r w:rsidR="00285714" w:rsidRPr="002124E2">
        <w:rPr>
          <w:rFonts w:cs="Times New Roman"/>
        </w:rPr>
        <w:t>, and the same depot, E</w:t>
      </w:r>
      <w:r w:rsidR="00285714" w:rsidRPr="002124E2">
        <w:rPr>
          <w:rFonts w:cs="Times New Roman"/>
          <w:vertAlign w:val="subscript"/>
        </w:rPr>
        <w:t>r1</w:t>
      </w:r>
      <w:r w:rsidR="00285714" w:rsidRPr="002124E2">
        <w:rPr>
          <w:rFonts w:cs="Times New Roman"/>
        </w:rPr>
        <w:t>. Lines r1</w:t>
      </w:r>
      <w:r w:rsidR="00D41E30" w:rsidRPr="002124E2">
        <w:rPr>
          <w:rFonts w:cs="Times New Roman"/>
        </w:rPr>
        <w:t>, r4</w:t>
      </w:r>
      <w:r w:rsidR="000A7C3D" w:rsidRPr="002124E2">
        <w:rPr>
          <w:rFonts w:cs="Times New Roman"/>
        </w:rPr>
        <w:t>,</w:t>
      </w:r>
      <w:r w:rsidR="00285714" w:rsidRPr="002124E2">
        <w:rPr>
          <w:rFonts w:cs="Times New Roman"/>
        </w:rPr>
        <w:t xml:space="preserve"> and r</w:t>
      </w:r>
      <w:r w:rsidR="00D41E30" w:rsidRPr="002124E2">
        <w:rPr>
          <w:rFonts w:cs="Times New Roman"/>
        </w:rPr>
        <w:t>6</w:t>
      </w:r>
      <w:r w:rsidR="00285714" w:rsidRPr="002124E2">
        <w:rPr>
          <w:rFonts w:cs="Times New Roman"/>
        </w:rPr>
        <w:t xml:space="preserve"> share the same CP, </w:t>
      </w:r>
      <w:r w:rsidR="00CE6D1F" w:rsidRPr="002124E2">
        <w:rPr>
          <w:rFonts w:cs="Times New Roman"/>
          <w:position w:val="-10"/>
        </w:rPr>
        <w:object w:dxaOrig="420" w:dyaOrig="340" w14:anchorId="2E6DE1E3">
          <v:shape id="_x0000_i1372" type="#_x0000_t75" style="width:20.75pt;height:16.7pt" o:ole="">
            <v:imagedata r:id="rId182" o:title=""/>
          </v:shape>
          <o:OLEObject Type="Embed" ProgID="Equation.DSMT4" ShapeID="_x0000_i1372" DrawAspect="Content" ObjectID="_1722950938" r:id="rId183"/>
        </w:object>
      </w:r>
      <w:r w:rsidR="00285714" w:rsidRPr="002124E2">
        <w:rPr>
          <w:rFonts w:cs="Times New Roman"/>
        </w:rPr>
        <w:t>, and the same depot, E</w:t>
      </w:r>
      <w:r w:rsidR="00285714" w:rsidRPr="002124E2">
        <w:rPr>
          <w:rFonts w:cs="Times New Roman"/>
          <w:vertAlign w:val="subscript"/>
        </w:rPr>
        <w:t>r4</w:t>
      </w:r>
      <w:r w:rsidR="00285714" w:rsidRPr="002124E2">
        <w:rPr>
          <w:rFonts w:cs="Times New Roman"/>
        </w:rPr>
        <w:t>. Lines r2</w:t>
      </w:r>
      <w:r w:rsidR="00D41E30" w:rsidRPr="002124E2">
        <w:rPr>
          <w:rFonts w:cs="Times New Roman"/>
        </w:rPr>
        <w:t xml:space="preserve">, r3, </w:t>
      </w:r>
      <w:r w:rsidR="00285714" w:rsidRPr="002124E2">
        <w:rPr>
          <w:rFonts w:cs="Times New Roman"/>
        </w:rPr>
        <w:t>and r</w:t>
      </w:r>
      <w:r w:rsidR="00D41E30" w:rsidRPr="002124E2">
        <w:rPr>
          <w:rFonts w:cs="Times New Roman"/>
        </w:rPr>
        <w:t>6</w:t>
      </w:r>
      <w:r w:rsidR="00285714" w:rsidRPr="002124E2">
        <w:rPr>
          <w:rFonts w:cs="Times New Roman"/>
        </w:rPr>
        <w:t xml:space="preserve"> share the same CP, </w:t>
      </w:r>
      <w:r w:rsidR="00CE6D1F" w:rsidRPr="002124E2">
        <w:rPr>
          <w:rFonts w:cs="Times New Roman"/>
          <w:position w:val="-10"/>
        </w:rPr>
        <w:object w:dxaOrig="440" w:dyaOrig="340" w14:anchorId="487F9652">
          <v:shape id="_x0000_i1374" type="#_x0000_t75" style="width:21.3pt;height:16.7pt" o:ole="">
            <v:imagedata r:id="rId184" o:title=""/>
          </v:shape>
          <o:OLEObject Type="Embed" ProgID="Equation.DSMT4" ShapeID="_x0000_i1374" DrawAspect="Content" ObjectID="_1722950939" r:id="rId185"/>
        </w:object>
      </w:r>
      <w:r w:rsidR="00285714" w:rsidRPr="002124E2">
        <w:rPr>
          <w:rFonts w:cs="Times New Roman"/>
        </w:rPr>
        <w:t>, and the same depot, E</w:t>
      </w:r>
      <w:r w:rsidR="00285714" w:rsidRPr="002124E2">
        <w:rPr>
          <w:rFonts w:cs="Times New Roman"/>
          <w:vertAlign w:val="subscript"/>
        </w:rPr>
        <w:t>r2</w:t>
      </w:r>
      <w:r w:rsidR="00285714" w:rsidRPr="002124E2">
        <w:rPr>
          <w:rFonts w:cs="Times New Roman"/>
        </w:rPr>
        <w:t>. Lines r3, r4</w:t>
      </w:r>
      <w:r w:rsidR="000A7C3D" w:rsidRPr="002124E2">
        <w:rPr>
          <w:rFonts w:cs="Times New Roman"/>
        </w:rPr>
        <w:t>,</w:t>
      </w:r>
      <w:r w:rsidR="00285714" w:rsidRPr="002124E2">
        <w:rPr>
          <w:rFonts w:cs="Times New Roman"/>
        </w:rPr>
        <w:t xml:space="preserve"> and r5 share the same CP, </w:t>
      </w:r>
      <w:r w:rsidR="00CE6D1F" w:rsidRPr="002124E2">
        <w:rPr>
          <w:rFonts w:cs="Times New Roman"/>
          <w:position w:val="-10"/>
        </w:rPr>
        <w:object w:dxaOrig="440" w:dyaOrig="340" w14:anchorId="61B6A99B">
          <v:shape id="_x0000_i1376" type="#_x0000_t75" style="width:21.3pt;height:16.7pt" o:ole="">
            <v:imagedata r:id="rId186" o:title=""/>
          </v:shape>
          <o:OLEObject Type="Embed" ProgID="Equation.DSMT4" ShapeID="_x0000_i1376" DrawAspect="Content" ObjectID="_1722950940" r:id="rId187"/>
        </w:object>
      </w:r>
      <w:r w:rsidR="00285714" w:rsidRPr="002124E2">
        <w:rPr>
          <w:rFonts w:cs="Times New Roman"/>
        </w:rPr>
        <w:t>, and the same depot, E</w:t>
      </w:r>
      <w:r w:rsidR="00285714" w:rsidRPr="002124E2">
        <w:rPr>
          <w:rFonts w:cs="Times New Roman"/>
          <w:vertAlign w:val="subscript"/>
        </w:rPr>
        <w:t>r3</w:t>
      </w:r>
      <w:r w:rsidR="00285714" w:rsidRPr="002124E2">
        <w:rPr>
          <w:rFonts w:cs="Times New Roman"/>
        </w:rPr>
        <w:t xml:space="preserve">. </w:t>
      </w:r>
      <w:r w:rsidR="00192FE3" w:rsidRPr="002124E2">
        <w:rPr>
          <w:rFonts w:cs="Times New Roman"/>
        </w:rPr>
        <w:t>Table 1</w:t>
      </w:r>
      <w:r w:rsidR="00A476F0" w:rsidRPr="002124E2">
        <w:rPr>
          <w:rFonts w:cs="Times New Roman"/>
        </w:rPr>
        <w:t>5</w:t>
      </w:r>
      <w:r w:rsidR="00192FE3" w:rsidRPr="002124E2">
        <w:rPr>
          <w:rFonts w:cs="Times New Roman"/>
        </w:rPr>
        <w:t xml:space="preserve"> gives the deadhead distance among different CPs. </w:t>
      </w:r>
      <w:r w:rsidR="00334B56" w:rsidRPr="002124E2">
        <w:rPr>
          <w:rFonts w:cs="Times New Roman"/>
        </w:rPr>
        <w:t>Table 1</w:t>
      </w:r>
      <w:r w:rsidR="00A476F0" w:rsidRPr="002124E2">
        <w:rPr>
          <w:rFonts w:cs="Times New Roman"/>
        </w:rPr>
        <w:t>6</w:t>
      </w:r>
      <w:r w:rsidR="00334B56" w:rsidRPr="002124E2">
        <w:rPr>
          <w:rFonts w:cs="Times New Roman"/>
        </w:rPr>
        <w:t xml:space="preserve"> gives the deadhead distance among depots and CPs. </w:t>
      </w:r>
    </w:p>
    <w:p w14:paraId="4B8C5568" w14:textId="19C8DDFE" w:rsidR="00690C7C" w:rsidRPr="00265B9E" w:rsidRDefault="00690C7C" w:rsidP="00CC719E">
      <w:pPr>
        <w:widowControl/>
        <w:spacing w:beforeLines="50" w:before="156" w:line="240" w:lineRule="auto"/>
        <w:ind w:firstLineChars="30" w:firstLine="60"/>
        <w:rPr>
          <w:rFonts w:cs="Times New Roman"/>
          <w:kern w:val="0"/>
          <w:sz w:val="20"/>
          <w:szCs w:val="20"/>
        </w:rPr>
      </w:pPr>
      <w:r w:rsidRPr="00265B9E">
        <w:rPr>
          <w:rFonts w:cs="Times New Roman"/>
          <w:b/>
          <w:kern w:val="0"/>
          <w:sz w:val="20"/>
          <w:szCs w:val="20"/>
        </w:rPr>
        <w:t xml:space="preserve">Table </w:t>
      </w:r>
      <w:r w:rsidR="00163E3E" w:rsidRPr="00265B9E">
        <w:rPr>
          <w:rFonts w:cs="Times New Roman"/>
          <w:b/>
          <w:kern w:val="0"/>
          <w:sz w:val="20"/>
          <w:szCs w:val="20"/>
        </w:rPr>
        <w:t>1</w:t>
      </w:r>
      <w:r w:rsidR="00A476F0" w:rsidRPr="00265B9E">
        <w:rPr>
          <w:rFonts w:cs="Times New Roman"/>
          <w:b/>
          <w:kern w:val="0"/>
          <w:sz w:val="20"/>
          <w:szCs w:val="20"/>
        </w:rPr>
        <w:t>4</w:t>
      </w:r>
      <w:r w:rsidR="00A40760" w:rsidRPr="00265B9E">
        <w:rPr>
          <w:rFonts w:cs="Times New Roman"/>
          <w:b/>
          <w:kern w:val="0"/>
          <w:sz w:val="20"/>
          <w:szCs w:val="20"/>
        </w:rPr>
        <w:t>.</w:t>
      </w:r>
      <w:r w:rsidRPr="00265B9E">
        <w:rPr>
          <w:rFonts w:cs="Times New Roman"/>
          <w:b/>
          <w:kern w:val="0"/>
          <w:sz w:val="20"/>
          <w:szCs w:val="20"/>
        </w:rPr>
        <w:t xml:space="preserve"> </w:t>
      </w:r>
      <w:r w:rsidRPr="00265B9E">
        <w:rPr>
          <w:rFonts w:cs="Times New Roman"/>
          <w:kern w:val="0"/>
          <w:sz w:val="20"/>
          <w:szCs w:val="20"/>
        </w:rPr>
        <w:t xml:space="preserve">Information of the bus lines and depots in </w:t>
      </w:r>
      <w:r w:rsidR="006462C5" w:rsidRPr="00265B9E">
        <w:rPr>
          <w:rFonts w:cs="Times New Roman"/>
          <w:kern w:val="0"/>
          <w:sz w:val="20"/>
          <w:szCs w:val="20"/>
        </w:rPr>
        <w:t>r</w:t>
      </w:r>
      <w:r w:rsidR="009A1686" w:rsidRPr="00265B9E">
        <w:rPr>
          <w:rFonts w:cs="Times New Roman"/>
          <w:kern w:val="0"/>
          <w:sz w:val="20"/>
          <w:szCs w:val="20"/>
        </w:rPr>
        <w:t>and</w:t>
      </w:r>
      <w:r w:rsidR="00D3240A" w:rsidRPr="00265B9E">
        <w:rPr>
          <w:rFonts w:cs="Times New Roman"/>
          <w:kern w:val="0"/>
          <w:sz w:val="20"/>
          <w:szCs w:val="20"/>
        </w:rPr>
        <w:t>-</w:t>
      </w:r>
      <w:r w:rsidRPr="00265B9E">
        <w:rPr>
          <w:rFonts w:cs="Times New Roman"/>
          <w:kern w:val="0"/>
          <w:sz w:val="20"/>
          <w:szCs w:val="20"/>
        </w:rPr>
        <w:t xml:space="preserve">3. </w:t>
      </w:r>
    </w:p>
    <w:tbl>
      <w:tblPr>
        <w:tblStyle w:val="11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386"/>
        <w:gridCol w:w="820"/>
        <w:gridCol w:w="820"/>
        <w:gridCol w:w="820"/>
        <w:gridCol w:w="820"/>
        <w:gridCol w:w="820"/>
        <w:gridCol w:w="820"/>
      </w:tblGrid>
      <w:tr w:rsidR="007C69D0" w:rsidRPr="002124E2" w14:paraId="71604725" w14:textId="77777777" w:rsidTr="00192FE3">
        <w:trPr>
          <w:jc w:val="center"/>
        </w:trPr>
        <w:tc>
          <w:tcPr>
            <w:tcW w:w="3386" w:type="dxa"/>
            <w:tcBorders>
              <w:right w:val="nil"/>
            </w:tcBorders>
            <w:vAlign w:val="center"/>
          </w:tcPr>
          <w:p w14:paraId="61B55F87" w14:textId="77777777" w:rsidR="00690C7C" w:rsidRPr="002124E2" w:rsidRDefault="00690C7C" w:rsidP="008A4AD2">
            <w:pPr>
              <w:spacing w:line="300" w:lineRule="atLeast"/>
              <w:rPr>
                <w:rFonts w:eastAsia="等线" w:cs="Times New Roman"/>
                <w:kern w:val="0"/>
                <w:sz w:val="16"/>
                <w:szCs w:val="16"/>
              </w:rPr>
            </w:pP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61EBBB4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4138CF4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2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5D135F0E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3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B3283F0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4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</w:tcPr>
          <w:p w14:paraId="6BFC5E95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5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</w:tcPr>
          <w:p w14:paraId="4BC57682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6</w:t>
            </w:r>
          </w:p>
        </w:tc>
      </w:tr>
      <w:tr w:rsidR="007C69D0" w:rsidRPr="002124E2" w14:paraId="2DF44C3E" w14:textId="77777777" w:rsidTr="00192FE3">
        <w:trPr>
          <w:jc w:val="center"/>
        </w:trPr>
        <w:tc>
          <w:tcPr>
            <w:tcW w:w="3386" w:type="dxa"/>
            <w:tcBorders>
              <w:top w:val="single" w:sz="4" w:space="0" w:color="auto"/>
              <w:right w:val="nil"/>
            </w:tcBorders>
            <w:vAlign w:val="center"/>
          </w:tcPr>
          <w:p w14:paraId="15964231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1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0760D12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795915A">
                <v:shape id="_x0000_i1176" type="#_x0000_t75" style="width:17.85pt;height:15pt" o:ole="">
                  <v:imagedata r:id="rId96" o:title=""/>
                </v:shape>
                <o:OLEObject Type="Embed" ProgID="Equation.DSMT4" ShapeID="_x0000_i1176" DrawAspect="Content" ObjectID="_1722950941" r:id="rId188"/>
              </w:objec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BE03905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FF5EEB3">
                <v:shape id="_x0000_i1177" type="#_x0000_t75" style="width:17.85pt;height:15pt" o:ole="">
                  <v:imagedata r:id="rId96" o:title=""/>
                </v:shape>
                <o:OLEObject Type="Embed" ProgID="Equation.DSMT4" ShapeID="_x0000_i1177" DrawAspect="Content" ObjectID="_1722950942" r:id="rId189"/>
              </w:objec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33F82140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8D35466">
                <v:shape id="_x0000_i1178" type="#_x0000_t75" style="width:17.85pt;height:15pt" o:ole="">
                  <v:imagedata r:id="rId99" o:title=""/>
                </v:shape>
                <o:OLEObject Type="Embed" ProgID="Equation.DSMT4" ShapeID="_x0000_i1178" DrawAspect="Content" ObjectID="_1722950943" r:id="rId190"/>
              </w:objec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51206313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E597AD5">
                <v:shape id="_x0000_i1179" type="#_x0000_t75" style="width:17.85pt;height:15pt" o:ole="">
                  <v:imagedata r:id="rId99" o:title=""/>
                </v:shape>
                <o:OLEObject Type="Embed" ProgID="Equation.DSMT4" ShapeID="_x0000_i1179" DrawAspect="Content" ObjectID="_1722950944" r:id="rId191"/>
              </w:objec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</w:tcPr>
          <w:p w14:paraId="6285AD09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9CA3CE8">
                <v:shape id="_x0000_i1180" type="#_x0000_t75" style="width:17.85pt;height:15pt" o:ole="">
                  <v:imagedata r:id="rId96" o:title=""/>
                </v:shape>
                <o:OLEObject Type="Embed" ProgID="Equation.DSMT4" ShapeID="_x0000_i1180" DrawAspect="Content" ObjectID="_1722950945" r:id="rId192"/>
              </w:objec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right w:val="nil"/>
            </w:tcBorders>
          </w:tcPr>
          <w:p w14:paraId="3D4C2A01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E8F701D">
                <v:shape id="_x0000_i1181" type="#_x0000_t75" style="width:17.85pt;height:15pt" o:ole="">
                  <v:imagedata r:id="rId102" o:title=""/>
                </v:shape>
                <o:OLEObject Type="Embed" ProgID="Equation.DSMT4" ShapeID="_x0000_i1181" DrawAspect="Content" ObjectID="_1722950946" r:id="rId193"/>
              </w:object>
            </w:r>
          </w:p>
        </w:tc>
      </w:tr>
      <w:tr w:rsidR="007C69D0" w:rsidRPr="002124E2" w14:paraId="7D389008" w14:textId="77777777" w:rsidTr="00192FE3">
        <w:trPr>
          <w:jc w:val="center"/>
        </w:trPr>
        <w:tc>
          <w:tcPr>
            <w:tcW w:w="3386" w:type="dxa"/>
            <w:tcBorders>
              <w:bottom w:val="single" w:sz="4" w:space="0" w:color="auto"/>
              <w:right w:val="nil"/>
            </w:tcBorders>
            <w:vAlign w:val="center"/>
          </w:tcPr>
          <w:p w14:paraId="101DC53C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2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124590D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FCCEE97">
                <v:shape id="_x0000_i1182" type="#_x0000_t75" style="width:17.85pt;height:15pt" o:ole="">
                  <v:imagedata r:id="rId102" o:title=""/>
                </v:shape>
                <o:OLEObject Type="Embed" ProgID="Equation.DSMT4" ShapeID="_x0000_i1182" DrawAspect="Content" ObjectID="_1722950947" r:id="rId194"/>
              </w:objec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A7921C9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3E9D99E">
                <v:shape id="_x0000_i1183" type="#_x0000_t75" style="width:17.85pt;height:15pt" o:ole="">
                  <v:imagedata r:id="rId104" o:title=""/>
                </v:shape>
                <o:OLEObject Type="Embed" ProgID="Equation.DSMT4" ShapeID="_x0000_i1183" DrawAspect="Content" ObjectID="_1722950948" r:id="rId195"/>
              </w:objec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4120299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D4E562A">
                <v:shape id="_x0000_i1184" type="#_x0000_t75" style="width:17.85pt;height:15pt" o:ole="">
                  <v:imagedata r:id="rId104" o:title=""/>
                </v:shape>
                <o:OLEObject Type="Embed" ProgID="Equation.DSMT4" ShapeID="_x0000_i1184" DrawAspect="Content" ObjectID="_1722950949" r:id="rId196"/>
              </w:objec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1FA749B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14C8C4F">
                <v:shape id="_x0000_i1185" type="#_x0000_t75" style="width:17.85pt;height:15pt" o:ole="">
                  <v:imagedata r:id="rId102" o:title=""/>
                </v:shape>
                <o:OLEObject Type="Embed" ProgID="Equation.DSMT4" ShapeID="_x0000_i1185" DrawAspect="Content" ObjectID="_1722950950" r:id="rId197"/>
              </w:objec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60585405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0AF80B3">
                <v:shape id="_x0000_i1186" type="#_x0000_t75" style="width:17.85pt;height:15pt" o:ole="">
                  <v:imagedata r:id="rId99" o:title=""/>
                </v:shape>
                <o:OLEObject Type="Embed" ProgID="Equation.DSMT4" ShapeID="_x0000_i1186" DrawAspect="Content" ObjectID="_1722950951" r:id="rId198"/>
              </w:objec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379C2B5E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7E9303D">
                <v:shape id="_x0000_i1187" type="#_x0000_t75" style="width:17.85pt;height:15pt" o:ole="">
                  <v:imagedata r:id="rId104" o:title=""/>
                </v:shape>
                <o:OLEObject Type="Embed" ProgID="Equation.DSMT4" ShapeID="_x0000_i1187" DrawAspect="Content" ObjectID="_1722950952" r:id="rId199"/>
              </w:object>
            </w:r>
          </w:p>
        </w:tc>
      </w:tr>
      <w:tr w:rsidR="007C69D0" w:rsidRPr="002124E2" w14:paraId="5DB1FDB0" w14:textId="77777777" w:rsidTr="00192FE3">
        <w:trPr>
          <w:jc w:val="center"/>
        </w:trPr>
        <w:tc>
          <w:tcPr>
            <w:tcW w:w="3386" w:type="dxa"/>
            <w:tcBorders>
              <w:bottom w:val="single" w:sz="4" w:space="0" w:color="auto"/>
              <w:right w:val="nil"/>
            </w:tcBorders>
            <w:vAlign w:val="center"/>
          </w:tcPr>
          <w:p w14:paraId="7DFA8FC5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1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06A64FE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2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CB11174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5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FF77D4A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7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48E33CF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6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7E666150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9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38B04774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6</w:t>
            </w:r>
          </w:p>
        </w:tc>
      </w:tr>
      <w:tr w:rsidR="007C69D0" w:rsidRPr="002124E2" w14:paraId="72B57547" w14:textId="77777777" w:rsidTr="00192FE3">
        <w:trPr>
          <w:jc w:val="center"/>
        </w:trPr>
        <w:tc>
          <w:tcPr>
            <w:tcW w:w="3386" w:type="dxa"/>
            <w:tcBorders>
              <w:bottom w:val="single" w:sz="4" w:space="0" w:color="auto"/>
              <w:right w:val="nil"/>
            </w:tcBorders>
            <w:vAlign w:val="center"/>
          </w:tcPr>
          <w:p w14:paraId="105E2CE5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2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7ED0C82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2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C059D5C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5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E72ACDC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7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05E56FA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6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7E3B93C0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9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4EA03246" w14:textId="77777777" w:rsidR="00690C7C" w:rsidRPr="002124E2" w:rsidRDefault="00690C7C" w:rsidP="00690C7C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6</w:t>
            </w:r>
          </w:p>
        </w:tc>
      </w:tr>
      <w:tr w:rsidR="007C69D0" w:rsidRPr="002124E2" w14:paraId="3F5A407A" w14:textId="77777777" w:rsidTr="00192FE3">
        <w:trPr>
          <w:jc w:val="center"/>
        </w:trPr>
        <w:tc>
          <w:tcPr>
            <w:tcW w:w="3386" w:type="dxa"/>
            <w:tcBorders>
              <w:bottom w:val="single" w:sz="4" w:space="0" w:color="auto"/>
              <w:right w:val="nil"/>
            </w:tcBorders>
            <w:vAlign w:val="center"/>
          </w:tcPr>
          <w:p w14:paraId="36611A6E" w14:textId="63EFDC5E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Travel time between CP1 and CP2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perscript"/>
              </w:rPr>
              <w:t xml:space="preserve">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(</w:t>
            </w:r>
            <w:r w:rsidR="00AD26D2" w:rsidRPr="002124E2">
              <w:rPr>
                <w:rFonts w:cs="Times New Roman"/>
                <w:kern w:val="0"/>
                <w:sz w:val="16"/>
                <w:szCs w:val="16"/>
              </w:rPr>
              <w:t xml:space="preserve">unit: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minutes)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63FCEB1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5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8E94940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2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8ABD3C6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5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2E81D43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38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1DB74E03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5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1C388530" w14:textId="77777777" w:rsidR="00690C7C" w:rsidRPr="002124E2" w:rsidRDefault="00690C7C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50</w:t>
            </w:r>
          </w:p>
        </w:tc>
      </w:tr>
      <w:tr w:rsidR="007C69D0" w:rsidRPr="002124E2" w14:paraId="510F181F" w14:textId="77777777" w:rsidTr="00192FE3">
        <w:trPr>
          <w:jc w:val="center"/>
        </w:trPr>
        <w:tc>
          <w:tcPr>
            <w:tcW w:w="3386" w:type="dxa"/>
            <w:tcBorders>
              <w:bottom w:val="single" w:sz="4" w:space="0" w:color="auto"/>
              <w:right w:val="nil"/>
            </w:tcBorders>
            <w:vAlign w:val="center"/>
          </w:tcPr>
          <w:p w14:paraId="04687173" w14:textId="77777777" w:rsidR="00690C7C" w:rsidRPr="002124E2" w:rsidRDefault="00690C7C" w:rsidP="008C4425">
            <w:pPr>
              <w:spacing w:line="30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1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5D4F62F" w14:textId="77777777" w:rsidR="00690C7C" w:rsidRPr="002124E2" w:rsidRDefault="00690C7C" w:rsidP="008C4425">
            <w:pPr>
              <w:widowControl/>
              <w:spacing w:line="300" w:lineRule="exact"/>
              <w:jc w:val="lef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5F545C3" w14:textId="77777777" w:rsidR="00690C7C" w:rsidRPr="002124E2" w:rsidRDefault="00690C7C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D8217C3" w14:textId="77777777" w:rsidR="00690C7C" w:rsidRPr="002124E2" w:rsidRDefault="00690C7C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2D69072" w14:textId="77777777" w:rsidR="00690C7C" w:rsidRPr="002124E2" w:rsidRDefault="00690C7C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6C7041F3" w14:textId="77777777" w:rsidR="00690C7C" w:rsidRPr="002124E2" w:rsidRDefault="00690C7C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299EEDA2" w14:textId="77777777" w:rsidR="00690C7C" w:rsidRPr="002124E2" w:rsidRDefault="00690C7C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</w:t>
            </w:r>
            <w:r w:rsidR="00E920FC" w:rsidRPr="002124E2">
              <w:rPr>
                <w:rFonts w:eastAsia="等线" w:cs="Times New Roman"/>
                <w:sz w:val="16"/>
                <w:szCs w:val="16"/>
                <w:vertAlign w:val="subscript"/>
              </w:rPr>
              <w:t>4</w:t>
            </w:r>
          </w:p>
        </w:tc>
      </w:tr>
      <w:tr w:rsidR="007C69D0" w:rsidRPr="002124E2" w14:paraId="78CF1317" w14:textId="77777777" w:rsidTr="00192FE3">
        <w:trPr>
          <w:jc w:val="center"/>
        </w:trPr>
        <w:tc>
          <w:tcPr>
            <w:tcW w:w="3386" w:type="dxa"/>
            <w:tcBorders>
              <w:bottom w:val="single" w:sz="4" w:space="0" w:color="auto"/>
              <w:right w:val="nil"/>
            </w:tcBorders>
            <w:vAlign w:val="center"/>
          </w:tcPr>
          <w:p w14:paraId="4B1D46E9" w14:textId="77777777" w:rsidR="00690C7C" w:rsidRPr="002124E2" w:rsidRDefault="00690C7C" w:rsidP="008C4425">
            <w:pPr>
              <w:spacing w:line="30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2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D3636D4" w14:textId="77777777" w:rsidR="00690C7C" w:rsidRPr="002124E2" w:rsidRDefault="00690C7C" w:rsidP="008C4425">
            <w:pPr>
              <w:widowControl/>
              <w:spacing w:line="300" w:lineRule="exact"/>
              <w:jc w:val="lef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3E24937" w14:textId="77777777" w:rsidR="00690C7C" w:rsidRPr="002124E2" w:rsidRDefault="00690C7C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B1FB9E3" w14:textId="77777777" w:rsidR="00690C7C" w:rsidRPr="002124E2" w:rsidRDefault="00690C7C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B2B43C9" w14:textId="77777777" w:rsidR="00690C7C" w:rsidRPr="002124E2" w:rsidRDefault="00690C7C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15D4357D" w14:textId="77777777" w:rsidR="00690C7C" w:rsidRPr="002124E2" w:rsidRDefault="00690C7C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</w:tcPr>
          <w:p w14:paraId="0914AA1F" w14:textId="77777777" w:rsidR="00690C7C" w:rsidRPr="002124E2" w:rsidRDefault="00690C7C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</w:t>
            </w:r>
            <w:r w:rsidR="00D41E30" w:rsidRPr="002124E2">
              <w:rPr>
                <w:rFonts w:eastAsia="等线" w:cs="Times New Roman"/>
                <w:sz w:val="16"/>
                <w:szCs w:val="16"/>
                <w:vertAlign w:val="subscript"/>
              </w:rPr>
              <w:t>2</w:t>
            </w:r>
          </w:p>
        </w:tc>
      </w:tr>
      <w:tr w:rsidR="007C69D0" w:rsidRPr="002124E2" w14:paraId="208B7DE9" w14:textId="77777777" w:rsidTr="00192FE3">
        <w:trPr>
          <w:jc w:val="center"/>
        </w:trPr>
        <w:tc>
          <w:tcPr>
            <w:tcW w:w="3386" w:type="dxa"/>
            <w:tcBorders>
              <w:right w:val="nil"/>
            </w:tcBorders>
            <w:vAlign w:val="center"/>
          </w:tcPr>
          <w:p w14:paraId="3B1C6386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1</w:t>
            </w:r>
          </w:p>
        </w:tc>
        <w:tc>
          <w:tcPr>
            <w:tcW w:w="820" w:type="dxa"/>
            <w:tcBorders>
              <w:left w:val="nil"/>
              <w:right w:val="nil"/>
            </w:tcBorders>
            <w:vAlign w:val="center"/>
          </w:tcPr>
          <w:p w14:paraId="4B22E36C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820" w:type="dxa"/>
            <w:tcBorders>
              <w:left w:val="nil"/>
              <w:right w:val="nil"/>
            </w:tcBorders>
            <w:vAlign w:val="center"/>
          </w:tcPr>
          <w:p w14:paraId="147B749D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820" w:type="dxa"/>
            <w:tcBorders>
              <w:left w:val="nil"/>
              <w:right w:val="nil"/>
            </w:tcBorders>
            <w:vAlign w:val="center"/>
          </w:tcPr>
          <w:p w14:paraId="5F355E5C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820" w:type="dxa"/>
            <w:tcBorders>
              <w:left w:val="nil"/>
              <w:right w:val="nil"/>
            </w:tcBorders>
            <w:vAlign w:val="center"/>
          </w:tcPr>
          <w:p w14:paraId="1D71D986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820" w:type="dxa"/>
            <w:tcBorders>
              <w:left w:val="nil"/>
              <w:right w:val="nil"/>
            </w:tcBorders>
            <w:vAlign w:val="center"/>
          </w:tcPr>
          <w:p w14:paraId="33B2A4F3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820" w:type="dxa"/>
            <w:tcBorders>
              <w:left w:val="nil"/>
              <w:right w:val="nil"/>
            </w:tcBorders>
            <w:vAlign w:val="center"/>
          </w:tcPr>
          <w:p w14:paraId="676ECBC0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</w:tr>
      <w:tr w:rsidR="007C69D0" w:rsidRPr="002124E2" w14:paraId="70AEE0E1" w14:textId="77777777" w:rsidTr="00192FE3">
        <w:trPr>
          <w:jc w:val="center"/>
        </w:trPr>
        <w:tc>
          <w:tcPr>
            <w:tcW w:w="3386" w:type="dxa"/>
            <w:tcBorders>
              <w:bottom w:val="single" w:sz="4" w:space="0" w:color="auto"/>
              <w:right w:val="nil"/>
            </w:tcBorders>
            <w:vAlign w:val="center"/>
          </w:tcPr>
          <w:p w14:paraId="226A2279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2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CB932BA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7DC014E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E2AF137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074A9B1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69EB58F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1A7E2A7" w14:textId="77777777" w:rsidR="004861DF" w:rsidRPr="002124E2" w:rsidRDefault="004861DF" w:rsidP="004861DF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</w:tr>
    </w:tbl>
    <w:p w14:paraId="2D2EEAFA" w14:textId="74D4F79D" w:rsidR="00192FE3" w:rsidRPr="00265B9E" w:rsidRDefault="00192FE3" w:rsidP="00192FE3">
      <w:pPr>
        <w:widowControl/>
        <w:spacing w:beforeLines="50" w:before="156" w:line="240" w:lineRule="auto"/>
        <w:ind w:firstLineChars="30" w:firstLine="60"/>
        <w:rPr>
          <w:rFonts w:cs="Times New Roman"/>
          <w:b/>
          <w:kern w:val="0"/>
          <w:sz w:val="20"/>
          <w:szCs w:val="20"/>
        </w:rPr>
      </w:pPr>
      <w:r w:rsidRPr="00265B9E">
        <w:rPr>
          <w:rFonts w:cs="Times New Roman"/>
          <w:b/>
          <w:kern w:val="0"/>
          <w:sz w:val="20"/>
          <w:szCs w:val="20"/>
        </w:rPr>
        <w:t>Table 1</w:t>
      </w:r>
      <w:r w:rsidR="00A476F0" w:rsidRPr="00265B9E">
        <w:rPr>
          <w:rFonts w:cs="Times New Roman"/>
          <w:b/>
          <w:kern w:val="0"/>
          <w:sz w:val="20"/>
          <w:szCs w:val="20"/>
        </w:rPr>
        <w:t>5</w:t>
      </w:r>
      <w:r w:rsidRPr="00265B9E">
        <w:rPr>
          <w:rFonts w:cs="Times New Roman"/>
          <w:b/>
          <w:kern w:val="0"/>
          <w:sz w:val="20"/>
          <w:szCs w:val="20"/>
        </w:rPr>
        <w:t xml:space="preserve">. </w:t>
      </w:r>
      <w:r w:rsidRPr="00265B9E">
        <w:rPr>
          <w:rFonts w:cs="Times New Roman"/>
          <w:kern w:val="0"/>
          <w:sz w:val="20"/>
          <w:szCs w:val="20"/>
        </w:rPr>
        <w:t xml:space="preserve">Deadhead distance among CPs in rand-3 (unit: km). </w:t>
      </w:r>
    </w:p>
    <w:tbl>
      <w:tblPr>
        <w:tblStyle w:val="11"/>
        <w:tblW w:w="8222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651"/>
        <w:gridCol w:w="62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425"/>
      </w:tblGrid>
      <w:tr w:rsidR="00192FE3" w:rsidRPr="002124E2" w14:paraId="136D6EA0" w14:textId="77777777" w:rsidTr="00265B9E">
        <w:trPr>
          <w:trHeight w:val="227"/>
          <w:jc w:val="center"/>
        </w:trPr>
        <w:tc>
          <w:tcPr>
            <w:tcW w:w="1502" w:type="dxa"/>
            <w:gridSpan w:val="2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BF9312A" w14:textId="77777777" w:rsidR="00192FE3" w:rsidRPr="002124E2" w:rsidRDefault="00192FE3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Bus lines and CPs</w:t>
            </w:r>
          </w:p>
        </w:tc>
        <w:tc>
          <w:tcPr>
            <w:tcW w:w="11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1E008E1" w14:textId="77777777" w:rsidR="00192FE3" w:rsidRPr="002124E2" w:rsidRDefault="00192FE3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AC15384" w14:textId="77777777" w:rsidR="00192FE3" w:rsidRPr="002124E2" w:rsidRDefault="00192FE3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5ADB622" w14:textId="77777777" w:rsidR="00192FE3" w:rsidRPr="002124E2" w:rsidRDefault="00192FE3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3125A0" w14:textId="77777777" w:rsidR="00192FE3" w:rsidRPr="002124E2" w:rsidRDefault="00192FE3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C7D147C" w14:textId="77777777" w:rsidR="00192FE3" w:rsidRPr="002124E2" w:rsidRDefault="00192FE3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87BD14" w14:textId="77777777" w:rsidR="00192FE3" w:rsidRPr="002124E2" w:rsidRDefault="00192FE3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6</w:t>
            </w:r>
          </w:p>
        </w:tc>
      </w:tr>
      <w:tr w:rsidR="00192FE3" w:rsidRPr="002124E2" w14:paraId="79EF5B3E" w14:textId="77777777" w:rsidTr="00265B9E">
        <w:trPr>
          <w:trHeight w:val="198"/>
          <w:jc w:val="center"/>
        </w:trPr>
        <w:tc>
          <w:tcPr>
            <w:tcW w:w="1502" w:type="dxa"/>
            <w:gridSpan w:val="2"/>
            <w:vMerge/>
            <w:tcBorders>
              <w:top w:val="single" w:sz="4" w:space="0" w:color="auto"/>
              <w:right w:val="nil"/>
            </w:tcBorders>
            <w:vAlign w:val="center"/>
          </w:tcPr>
          <w:p w14:paraId="6839B91A" w14:textId="77777777" w:rsidR="00192FE3" w:rsidRPr="002124E2" w:rsidRDefault="00192FE3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97F178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ADB8428">
                <v:shape id="_x0000_i1188" type="#_x0000_t75" style="width:17.85pt;height:15pt" o:ole="">
                  <v:imagedata r:id="rId96" o:title=""/>
                </v:shape>
                <o:OLEObject Type="Embed" ProgID="Equation.DSMT4" ShapeID="_x0000_i1188" DrawAspect="Content" ObjectID="_1722950953" r:id="rId200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BB5696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269DEA8">
                <v:shape id="_x0000_i1189" type="#_x0000_t75" style="width:17.85pt;height:15pt" o:ole="">
                  <v:imagedata r:id="rId102" o:title=""/>
                </v:shape>
                <o:OLEObject Type="Embed" ProgID="Equation.DSMT4" ShapeID="_x0000_i1189" DrawAspect="Content" ObjectID="_1722950954" r:id="rId201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999A7CE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28F8AB4">
                <v:shape id="_x0000_i1190" type="#_x0000_t75" style="width:17.85pt;height:15pt" o:ole="">
                  <v:imagedata r:id="rId96" o:title=""/>
                </v:shape>
                <o:OLEObject Type="Embed" ProgID="Equation.DSMT4" ShapeID="_x0000_i1190" DrawAspect="Content" ObjectID="_1722950955" r:id="rId202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6C7486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7C8F3A9">
                <v:shape id="_x0000_i1191" type="#_x0000_t75" style="width:17.85pt;height:15pt" o:ole="">
                  <v:imagedata r:id="rId104" o:title=""/>
                </v:shape>
                <o:OLEObject Type="Embed" ProgID="Equation.DSMT4" ShapeID="_x0000_i1191" DrawAspect="Content" ObjectID="_1722950956" r:id="rId203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6316499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33863D4">
                <v:shape id="_x0000_i1192" type="#_x0000_t75" style="width:17.85pt;height:15pt" o:ole="">
                  <v:imagedata r:id="rId99" o:title=""/>
                </v:shape>
                <o:OLEObject Type="Embed" ProgID="Equation.DSMT4" ShapeID="_x0000_i1192" DrawAspect="Content" ObjectID="_1722950957" r:id="rId204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FECF88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55A6FCB">
                <v:shape id="_x0000_i1193" type="#_x0000_t75" style="width:17.85pt;height:15pt" o:ole="">
                  <v:imagedata r:id="rId104" o:title=""/>
                </v:shape>
                <o:OLEObject Type="Embed" ProgID="Equation.DSMT4" ShapeID="_x0000_i1193" DrawAspect="Content" ObjectID="_1722950958" r:id="rId205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1064C2C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97F85EF">
                <v:shape id="_x0000_i1194" type="#_x0000_t75" style="width:17.85pt;height:15pt" o:ole="">
                  <v:imagedata r:id="rId99" o:title=""/>
                </v:shape>
                <o:OLEObject Type="Embed" ProgID="Equation.DSMT4" ShapeID="_x0000_i1194" DrawAspect="Content" ObjectID="_1722950959" r:id="rId206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A50F9E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C41DB5E">
                <v:shape id="_x0000_i1195" type="#_x0000_t75" style="width:17.85pt;height:15pt" o:ole="">
                  <v:imagedata r:id="rId102" o:title=""/>
                </v:shape>
                <o:OLEObject Type="Embed" ProgID="Equation.DSMT4" ShapeID="_x0000_i1195" DrawAspect="Content" ObjectID="_1722950960" r:id="rId207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C55263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589922C">
                <v:shape id="_x0000_i1196" type="#_x0000_t75" style="width:17.85pt;height:15pt" o:ole="">
                  <v:imagedata r:id="rId96" o:title=""/>
                </v:shape>
                <o:OLEObject Type="Embed" ProgID="Equation.DSMT4" ShapeID="_x0000_i1196" DrawAspect="Content" ObjectID="_1722950961" r:id="rId208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A81C10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9B96079">
                <v:shape id="_x0000_i1197" type="#_x0000_t75" style="width:17.85pt;height:15pt" o:ole="">
                  <v:imagedata r:id="rId99" o:title=""/>
                </v:shape>
                <o:OLEObject Type="Embed" ProgID="Equation.DSMT4" ShapeID="_x0000_i1197" DrawAspect="Content" ObjectID="_1722950962" r:id="rId209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499D54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7B6EE87">
                <v:shape id="_x0000_i1198" type="#_x0000_t75" style="width:17.85pt;height:15pt" o:ole="">
                  <v:imagedata r:id="rId102" o:title=""/>
                </v:shape>
                <o:OLEObject Type="Embed" ProgID="Equation.DSMT4" ShapeID="_x0000_i1198" DrawAspect="Content" ObjectID="_1722950963" r:id="rId210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2581B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FE99272">
                <v:shape id="_x0000_i1199" type="#_x0000_t75" style="width:17.85pt;height:15pt" o:ole="">
                  <v:imagedata r:id="rId104" o:title=""/>
                </v:shape>
                <o:OLEObject Type="Embed" ProgID="Equation.DSMT4" ShapeID="_x0000_i1199" DrawAspect="Content" ObjectID="_1722950964" r:id="rId211"/>
              </w:object>
            </w:r>
          </w:p>
        </w:tc>
      </w:tr>
      <w:tr w:rsidR="00192FE3" w:rsidRPr="002124E2" w14:paraId="4CA483E5" w14:textId="77777777" w:rsidTr="00265B9E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6E8C5813" w14:textId="77777777" w:rsidR="00192FE3" w:rsidRPr="002124E2" w:rsidRDefault="00192FE3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91BC92A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EA424B6">
                <v:shape id="_x0000_i1200" type="#_x0000_t75" style="width:17.85pt;height:15pt" o:ole="">
                  <v:imagedata r:id="rId96" o:title=""/>
                </v:shape>
                <o:OLEObject Type="Embed" ProgID="Equation.DSMT4" ShapeID="_x0000_i1200" DrawAspect="Content" ObjectID="_1722950965" r:id="rId212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011843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70CB18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039D87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BF05E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526229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08C804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23202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3946C20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04F52B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93E61E3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3E378E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E60042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</w:tr>
      <w:tr w:rsidR="00192FE3" w:rsidRPr="002124E2" w14:paraId="69B48B1C" w14:textId="77777777" w:rsidTr="00265B9E">
        <w:trPr>
          <w:jc w:val="center"/>
        </w:trPr>
        <w:tc>
          <w:tcPr>
            <w:tcW w:w="851" w:type="dxa"/>
            <w:vMerge/>
            <w:tcBorders>
              <w:right w:val="nil"/>
            </w:tcBorders>
            <w:vAlign w:val="center"/>
          </w:tcPr>
          <w:p w14:paraId="5E64D091" w14:textId="77777777" w:rsidR="00192FE3" w:rsidRPr="002124E2" w:rsidRDefault="00192FE3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CA23C7E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A21395A">
                <v:shape id="_x0000_i1201" type="#_x0000_t75" style="width:17.85pt;height:15pt" o:ole="">
                  <v:imagedata r:id="rId102" o:title=""/>
                </v:shape>
                <o:OLEObject Type="Embed" ProgID="Equation.DSMT4" ShapeID="_x0000_i1201" DrawAspect="Content" ObjectID="_1722950966" r:id="rId213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F7843D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099098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0F5310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8F2708A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D4554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7D80AB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1FCF5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632EAC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102816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82B559D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18031E9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E07BB97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</w:tr>
      <w:tr w:rsidR="00192FE3" w:rsidRPr="002124E2" w14:paraId="6DC8A2A4" w14:textId="77777777" w:rsidTr="00265B9E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4E49A9A8" w14:textId="77777777" w:rsidR="00192FE3" w:rsidRPr="002124E2" w:rsidRDefault="00192FE3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AFE6EDD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7A2065E">
                <v:shape id="_x0000_i1202" type="#_x0000_t75" style="width:17.85pt;height:15pt" o:ole="">
                  <v:imagedata r:id="rId96" o:title=""/>
                </v:shape>
                <o:OLEObject Type="Embed" ProgID="Equation.DSMT4" ShapeID="_x0000_i1202" DrawAspect="Content" ObjectID="_1722950967" r:id="rId214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F01684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9C6DBD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2AD6CE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07F934D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42AB1E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AB75F0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D8626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452C0B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B7752B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16BDEC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80F5A0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5BF4BD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</w:tr>
      <w:tr w:rsidR="00192FE3" w:rsidRPr="002124E2" w14:paraId="471FE4B5" w14:textId="77777777" w:rsidTr="00265B9E">
        <w:trPr>
          <w:jc w:val="center"/>
        </w:trPr>
        <w:tc>
          <w:tcPr>
            <w:tcW w:w="851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45145F52" w14:textId="77777777" w:rsidR="00192FE3" w:rsidRPr="002124E2" w:rsidRDefault="00192FE3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9999C70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DDB015E">
                <v:shape id="_x0000_i1203" type="#_x0000_t75" style="width:17.85pt;height:15pt" o:ole="">
                  <v:imagedata r:id="rId104" o:title=""/>
                </v:shape>
                <o:OLEObject Type="Embed" ProgID="Equation.DSMT4" ShapeID="_x0000_i1203" DrawAspect="Content" ObjectID="_1722950968" r:id="rId215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1351B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133FD27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283A92C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FDB4F5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13E8C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D608F7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22AA12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E3532C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FAA8A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242D0A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BE0988C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490A6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  <w:tr w:rsidR="00192FE3" w:rsidRPr="002124E2" w14:paraId="7D951839" w14:textId="77777777" w:rsidTr="00265B9E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D95D9CF" w14:textId="77777777" w:rsidR="00192FE3" w:rsidRPr="002124E2" w:rsidRDefault="00192FE3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8D1B3D0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5D035FD">
                <v:shape id="_x0000_i1204" type="#_x0000_t75" style="width:17.85pt;height:15pt" o:ole="">
                  <v:imagedata r:id="rId99" o:title=""/>
                </v:shape>
                <o:OLEObject Type="Embed" ProgID="Equation.DSMT4" ShapeID="_x0000_i1204" DrawAspect="Content" ObjectID="_1722950969" r:id="rId216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EC15B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090D0E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469F3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55CAC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750318A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897CD5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86E16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820715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3568239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8CEBD7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485D1E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2939A4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192FE3" w:rsidRPr="002124E2" w14:paraId="06B3622A" w14:textId="77777777" w:rsidTr="00265B9E">
        <w:trPr>
          <w:jc w:val="center"/>
        </w:trPr>
        <w:tc>
          <w:tcPr>
            <w:tcW w:w="851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BCF4621" w14:textId="77777777" w:rsidR="00192FE3" w:rsidRPr="002124E2" w:rsidRDefault="00192FE3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9C250E8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FB3DF49">
                <v:shape id="_x0000_i1205" type="#_x0000_t75" style="width:17.85pt;height:15pt" o:ole="">
                  <v:imagedata r:id="rId104" o:title=""/>
                </v:shape>
                <o:OLEObject Type="Embed" ProgID="Equation.DSMT4" ShapeID="_x0000_i1205" DrawAspect="Content" ObjectID="_1722950970" r:id="rId217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A6A3DA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E8DEA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B27B45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B2FCE4C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0A1759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22E6DCD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371B5A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F212947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3983F9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88D8F9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F8A96A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8822F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  <w:tr w:rsidR="00192FE3" w:rsidRPr="002124E2" w14:paraId="43E93F47" w14:textId="77777777" w:rsidTr="00265B9E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2AC98A59" w14:textId="77777777" w:rsidR="00192FE3" w:rsidRPr="002124E2" w:rsidRDefault="00192FE3" w:rsidP="00265B9E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0CD4ECD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289CC15">
                <v:shape id="_x0000_i1206" type="#_x0000_t75" style="width:17.85pt;height:15pt" o:ole="">
                  <v:imagedata r:id="rId99" o:title=""/>
                </v:shape>
                <o:OLEObject Type="Embed" ProgID="Equation.DSMT4" ShapeID="_x0000_i1206" DrawAspect="Content" ObjectID="_1722950971" r:id="rId218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54D97A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27F057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3C1D5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3E3D04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B794F2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DA079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62197B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782D3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6AA2C4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F31D9A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C3AC6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9BAF22B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192FE3" w:rsidRPr="002124E2" w14:paraId="7EE09AD3" w14:textId="77777777" w:rsidTr="00265B9E">
        <w:trPr>
          <w:jc w:val="center"/>
        </w:trPr>
        <w:tc>
          <w:tcPr>
            <w:tcW w:w="851" w:type="dxa"/>
            <w:vMerge/>
            <w:tcBorders>
              <w:right w:val="nil"/>
            </w:tcBorders>
            <w:vAlign w:val="center"/>
          </w:tcPr>
          <w:p w14:paraId="662D5098" w14:textId="77777777" w:rsidR="00192FE3" w:rsidRPr="002124E2" w:rsidRDefault="00192FE3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379D432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B67364B">
                <v:shape id="_x0000_i1207" type="#_x0000_t75" style="width:17.85pt;height:15pt" o:ole="">
                  <v:imagedata r:id="rId102" o:title=""/>
                </v:shape>
                <o:OLEObject Type="Embed" ProgID="Equation.DSMT4" ShapeID="_x0000_i1207" DrawAspect="Content" ObjectID="_1722950972" r:id="rId219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CE817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49A372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1037DC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13BDEE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0E2C73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016285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B2D701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32122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EF15F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29AC1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CBC03FC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F1D0B5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</w:tr>
      <w:tr w:rsidR="00192FE3" w:rsidRPr="002124E2" w14:paraId="20EB0E68" w14:textId="77777777" w:rsidTr="00265B9E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09A08026" w14:textId="77777777" w:rsidR="00192FE3" w:rsidRPr="002124E2" w:rsidRDefault="00192FE3" w:rsidP="00265B9E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D60F011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19AAE0B">
                <v:shape id="_x0000_i1208" type="#_x0000_t75" style="width:17.85pt;height:15pt" o:ole="">
                  <v:imagedata r:id="rId96" o:title=""/>
                </v:shape>
                <o:OLEObject Type="Embed" ProgID="Equation.DSMT4" ShapeID="_x0000_i1208" DrawAspect="Content" ObjectID="_1722950973" r:id="rId220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E6BA35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824AD0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17CD2F2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B56F6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77F5B99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E9B14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41FF0E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E279E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86B6723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B6089DA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95256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C86C2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</w:tr>
      <w:tr w:rsidR="00192FE3" w:rsidRPr="002124E2" w14:paraId="03C0E6C8" w14:textId="77777777" w:rsidTr="00265B9E">
        <w:trPr>
          <w:jc w:val="center"/>
        </w:trPr>
        <w:tc>
          <w:tcPr>
            <w:tcW w:w="851" w:type="dxa"/>
            <w:vMerge/>
            <w:tcBorders>
              <w:right w:val="nil"/>
            </w:tcBorders>
            <w:vAlign w:val="center"/>
          </w:tcPr>
          <w:p w14:paraId="7494829F" w14:textId="77777777" w:rsidR="00192FE3" w:rsidRPr="002124E2" w:rsidRDefault="00192FE3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063FB9C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613AAD3">
                <v:shape id="_x0000_i1209" type="#_x0000_t75" style="width:17.85pt;height:15pt" o:ole="">
                  <v:imagedata r:id="rId99" o:title=""/>
                </v:shape>
                <o:OLEObject Type="Embed" ProgID="Equation.DSMT4" ShapeID="_x0000_i1209" DrawAspect="Content" ObjectID="_1722950974" r:id="rId221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B84E3D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9E4757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2399E5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D3C892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C275D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2F62B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E9F2D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E17354B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6467B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ECDAA3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8C674C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639E69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192FE3" w:rsidRPr="002124E2" w14:paraId="2154B286" w14:textId="77777777" w:rsidTr="00265B9E">
        <w:trPr>
          <w:jc w:val="center"/>
        </w:trPr>
        <w:tc>
          <w:tcPr>
            <w:tcW w:w="851" w:type="dxa"/>
            <w:vMerge w:val="restart"/>
            <w:tcBorders>
              <w:right w:val="nil"/>
            </w:tcBorders>
            <w:vAlign w:val="center"/>
          </w:tcPr>
          <w:p w14:paraId="1A6248D2" w14:textId="77777777" w:rsidR="00192FE3" w:rsidRPr="002124E2" w:rsidRDefault="00192FE3" w:rsidP="00265B9E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6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79062AD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B8D176E">
                <v:shape id="_x0000_i1210" type="#_x0000_t75" style="width:17.85pt;height:15pt" o:ole="">
                  <v:imagedata r:id="rId102" o:title=""/>
                </v:shape>
                <o:OLEObject Type="Embed" ProgID="Equation.DSMT4" ShapeID="_x0000_i1210" DrawAspect="Content" ObjectID="_1722950975" r:id="rId222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265E25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F65602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4E56C7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63F82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3373D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EFD520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1D0028C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FEA3A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DA167D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9D8FCD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A295DE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65C632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</w:tr>
      <w:tr w:rsidR="00192FE3" w:rsidRPr="002124E2" w14:paraId="626F7D38" w14:textId="77777777" w:rsidTr="00265B9E">
        <w:trPr>
          <w:jc w:val="center"/>
        </w:trPr>
        <w:tc>
          <w:tcPr>
            <w:tcW w:w="851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495192F9" w14:textId="77777777" w:rsidR="00192FE3" w:rsidRPr="002124E2" w:rsidRDefault="00192FE3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980418F" w14:textId="77777777" w:rsidR="00192FE3" w:rsidRPr="002124E2" w:rsidRDefault="00192FE3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EC881F8">
                <v:shape id="_x0000_i1211" type="#_x0000_t75" style="width:17.85pt;height:15pt" o:ole="">
                  <v:imagedata r:id="rId104" o:title=""/>
                </v:shape>
                <o:OLEObject Type="Embed" ProgID="Equation.DSMT4" ShapeID="_x0000_i1211" DrawAspect="Content" ObjectID="_1722950976" r:id="rId223"/>
              </w:objec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85FE264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17CEF32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F114FA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BBE7D0F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D07D4E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63FB27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8A6F936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B351A0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4F4C20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286221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3498B98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7D0683" w14:textId="77777777" w:rsidR="00192FE3" w:rsidRPr="002124E2" w:rsidRDefault="00192FE3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</w:tbl>
    <w:p w14:paraId="2463A5C8" w14:textId="77777777" w:rsidR="00192FE3" w:rsidRPr="002124E2" w:rsidRDefault="00192FE3" w:rsidP="00334B56">
      <w:pPr>
        <w:widowControl/>
        <w:spacing w:beforeLines="50" w:before="156" w:line="240" w:lineRule="auto"/>
        <w:rPr>
          <w:rFonts w:cs="Times New Roman"/>
          <w:b/>
          <w:kern w:val="0"/>
          <w:sz w:val="18"/>
          <w:szCs w:val="18"/>
        </w:rPr>
      </w:pPr>
    </w:p>
    <w:p w14:paraId="10D9A87A" w14:textId="77777777" w:rsidR="00192FE3" w:rsidRPr="002124E2" w:rsidRDefault="00192FE3">
      <w:pPr>
        <w:widowControl/>
        <w:spacing w:line="240" w:lineRule="auto"/>
        <w:jc w:val="left"/>
        <w:rPr>
          <w:rFonts w:cs="Times New Roman"/>
          <w:b/>
          <w:kern w:val="0"/>
          <w:sz w:val="18"/>
          <w:szCs w:val="18"/>
        </w:rPr>
      </w:pPr>
      <w:r w:rsidRPr="002124E2">
        <w:rPr>
          <w:rFonts w:cs="Times New Roman"/>
          <w:b/>
          <w:kern w:val="0"/>
          <w:sz w:val="18"/>
          <w:szCs w:val="18"/>
        </w:rPr>
        <w:br w:type="page"/>
      </w:r>
    </w:p>
    <w:p w14:paraId="0E75773F" w14:textId="2157D6F2" w:rsidR="00334B56" w:rsidRPr="00265B9E" w:rsidRDefault="00334B56" w:rsidP="00334B56">
      <w:pPr>
        <w:widowControl/>
        <w:spacing w:beforeLines="50" w:before="156" w:line="240" w:lineRule="auto"/>
        <w:rPr>
          <w:rFonts w:cs="Times New Roman"/>
          <w:sz w:val="20"/>
          <w:szCs w:val="20"/>
        </w:rPr>
      </w:pPr>
      <w:r w:rsidRPr="00265B9E">
        <w:rPr>
          <w:rFonts w:cs="Times New Roman"/>
          <w:b/>
          <w:kern w:val="0"/>
          <w:sz w:val="20"/>
          <w:szCs w:val="20"/>
        </w:rPr>
        <w:lastRenderedPageBreak/>
        <w:t>Table 1</w:t>
      </w:r>
      <w:r w:rsidR="00A476F0" w:rsidRPr="00265B9E">
        <w:rPr>
          <w:rFonts w:cs="Times New Roman"/>
          <w:b/>
          <w:kern w:val="0"/>
          <w:sz w:val="20"/>
          <w:szCs w:val="20"/>
        </w:rPr>
        <w:t>6</w:t>
      </w:r>
      <w:r w:rsidRPr="00265B9E">
        <w:rPr>
          <w:rFonts w:cs="Times New Roman"/>
          <w:b/>
          <w:kern w:val="0"/>
          <w:sz w:val="20"/>
          <w:szCs w:val="20"/>
        </w:rPr>
        <w:t xml:space="preserve">. </w:t>
      </w:r>
      <w:r w:rsidRPr="00265B9E">
        <w:rPr>
          <w:rFonts w:cs="Times New Roman"/>
          <w:kern w:val="0"/>
          <w:sz w:val="20"/>
          <w:szCs w:val="20"/>
        </w:rPr>
        <w:t xml:space="preserve">Deadhead distance among depots and CPs in rand-3 (unit: km). </w:t>
      </w:r>
    </w:p>
    <w:tbl>
      <w:tblPr>
        <w:tblStyle w:val="21"/>
        <w:tblW w:w="8364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8"/>
        <w:gridCol w:w="673"/>
        <w:gridCol w:w="672"/>
        <w:gridCol w:w="672"/>
        <w:gridCol w:w="672"/>
        <w:gridCol w:w="672"/>
        <w:gridCol w:w="672"/>
        <w:gridCol w:w="672"/>
        <w:gridCol w:w="672"/>
        <w:gridCol w:w="649"/>
        <w:gridCol w:w="567"/>
        <w:gridCol w:w="567"/>
        <w:gridCol w:w="426"/>
      </w:tblGrid>
      <w:tr w:rsidR="00334B56" w:rsidRPr="002124E2" w14:paraId="5DC6E443" w14:textId="77777777" w:rsidTr="00265B9E">
        <w:trPr>
          <w:trHeight w:val="227"/>
          <w:jc w:val="center"/>
        </w:trPr>
        <w:tc>
          <w:tcPr>
            <w:tcW w:w="778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4B6C5E2A" w14:textId="77777777" w:rsidR="00334B56" w:rsidRPr="002124E2" w:rsidRDefault="00334B56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Depots</w:t>
            </w:r>
          </w:p>
        </w:tc>
        <w:tc>
          <w:tcPr>
            <w:tcW w:w="134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7654687" w14:textId="77777777" w:rsidR="00334B56" w:rsidRPr="002124E2" w:rsidRDefault="00334B56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34F77A5" w14:textId="77777777" w:rsidR="00334B56" w:rsidRPr="002124E2" w:rsidRDefault="00334B56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AADBD2C" w14:textId="77777777" w:rsidR="00334B56" w:rsidRPr="002124E2" w:rsidRDefault="00334B56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13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3F1EB8" w14:textId="77777777" w:rsidR="00334B56" w:rsidRPr="002124E2" w:rsidRDefault="00334B56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121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E8A5B9A" w14:textId="77777777" w:rsidR="00334B56" w:rsidRPr="002124E2" w:rsidRDefault="00334B56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  <w:tc>
          <w:tcPr>
            <w:tcW w:w="9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E8E5DC" w14:textId="77777777" w:rsidR="00334B56" w:rsidRPr="002124E2" w:rsidRDefault="00334B56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6</w:t>
            </w:r>
          </w:p>
        </w:tc>
      </w:tr>
      <w:tr w:rsidR="00334B56" w:rsidRPr="002124E2" w14:paraId="69D8F773" w14:textId="77777777" w:rsidTr="00265B9E">
        <w:trPr>
          <w:trHeight w:val="198"/>
          <w:jc w:val="center"/>
        </w:trPr>
        <w:tc>
          <w:tcPr>
            <w:tcW w:w="778" w:type="dxa"/>
            <w:vMerge/>
            <w:tcBorders>
              <w:right w:val="nil"/>
            </w:tcBorders>
            <w:vAlign w:val="center"/>
          </w:tcPr>
          <w:p w14:paraId="322FD926" w14:textId="77777777" w:rsidR="00334B56" w:rsidRPr="002124E2" w:rsidRDefault="00334B56" w:rsidP="00265B9E">
            <w:pPr>
              <w:spacing w:line="300" w:lineRule="exact"/>
              <w:jc w:val="center"/>
              <w:rPr>
                <w:rFonts w:cs="Times New Roman"/>
                <w:kern w:val="0"/>
                <w:sz w:val="16"/>
                <w:szCs w:val="16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0AA557A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6CD9B05">
                <v:shape id="_x0000_i1212" type="#_x0000_t75" style="width:17.85pt;height:15pt" o:ole="">
                  <v:imagedata r:id="rId96" o:title=""/>
                </v:shape>
                <o:OLEObject Type="Embed" ProgID="Equation.DSMT4" ShapeID="_x0000_i1212" DrawAspect="Content" ObjectID="_1722950977" r:id="rId224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19E1EE2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8C10E1E">
                <v:shape id="_x0000_i1213" type="#_x0000_t75" style="width:17.85pt;height:15pt" o:ole="">
                  <v:imagedata r:id="rId102" o:title=""/>
                </v:shape>
                <o:OLEObject Type="Embed" ProgID="Equation.DSMT4" ShapeID="_x0000_i1213" DrawAspect="Content" ObjectID="_1722950978" r:id="rId225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A139DCB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147860B">
                <v:shape id="_x0000_i1214" type="#_x0000_t75" style="width:17.85pt;height:15pt" o:ole="">
                  <v:imagedata r:id="rId96" o:title=""/>
                </v:shape>
                <o:OLEObject Type="Embed" ProgID="Equation.DSMT4" ShapeID="_x0000_i1214" DrawAspect="Content" ObjectID="_1722950979" r:id="rId226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D99387C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FEE1243">
                <v:shape id="_x0000_i1215" type="#_x0000_t75" style="width:17.85pt;height:15pt" o:ole="">
                  <v:imagedata r:id="rId104" o:title=""/>
                </v:shape>
                <o:OLEObject Type="Embed" ProgID="Equation.DSMT4" ShapeID="_x0000_i1215" DrawAspect="Content" ObjectID="_1722950980" r:id="rId227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A18A851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B3F6C01">
                <v:shape id="_x0000_i1216" type="#_x0000_t75" style="width:17.85pt;height:15pt" o:ole="">
                  <v:imagedata r:id="rId99" o:title=""/>
                </v:shape>
                <o:OLEObject Type="Embed" ProgID="Equation.DSMT4" ShapeID="_x0000_i1216" DrawAspect="Content" ObjectID="_1722950981" r:id="rId228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EFDF8E7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B1F5022">
                <v:shape id="_x0000_i1217" type="#_x0000_t75" style="width:17.85pt;height:15pt" o:ole="">
                  <v:imagedata r:id="rId104" o:title=""/>
                </v:shape>
                <o:OLEObject Type="Embed" ProgID="Equation.DSMT4" ShapeID="_x0000_i1217" DrawAspect="Content" ObjectID="_1722950982" r:id="rId229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4288B7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B52063E">
                <v:shape id="_x0000_i1218" type="#_x0000_t75" style="width:17.85pt;height:15pt" o:ole="">
                  <v:imagedata r:id="rId99" o:title=""/>
                </v:shape>
                <o:OLEObject Type="Embed" ProgID="Equation.DSMT4" ShapeID="_x0000_i1218" DrawAspect="Content" ObjectID="_1722950983" r:id="rId230"/>
              </w:objec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83A34F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4C61C7D">
                <v:shape id="_x0000_i1219" type="#_x0000_t75" style="width:17.85pt;height:15pt" o:ole="">
                  <v:imagedata r:id="rId102" o:title=""/>
                </v:shape>
                <o:OLEObject Type="Embed" ProgID="Equation.DSMT4" ShapeID="_x0000_i1219" DrawAspect="Content" ObjectID="_1722950984" r:id="rId231"/>
              </w:object>
            </w:r>
          </w:p>
        </w:tc>
        <w:tc>
          <w:tcPr>
            <w:tcW w:w="6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C1CC478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F3FC872">
                <v:shape id="_x0000_i1220" type="#_x0000_t75" style="width:17.85pt;height:15pt" o:ole="">
                  <v:imagedata r:id="rId96" o:title=""/>
                </v:shape>
                <o:OLEObject Type="Embed" ProgID="Equation.DSMT4" ShapeID="_x0000_i1220" DrawAspect="Content" ObjectID="_1722950985" r:id="rId232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AA2755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CF97981">
                <v:shape id="_x0000_i1221" type="#_x0000_t75" style="width:17.85pt;height:15pt" o:ole="">
                  <v:imagedata r:id="rId99" o:title=""/>
                </v:shape>
                <o:OLEObject Type="Embed" ProgID="Equation.DSMT4" ShapeID="_x0000_i1221" DrawAspect="Content" ObjectID="_1722950986" r:id="rId233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B3A58B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9B73DA1">
                <v:shape id="_x0000_i1222" type="#_x0000_t75" style="width:17.85pt;height:15pt" o:ole="">
                  <v:imagedata r:id="rId102" o:title=""/>
                </v:shape>
                <o:OLEObject Type="Embed" ProgID="Equation.DSMT4" ShapeID="_x0000_i1222" DrawAspect="Content" ObjectID="_1722950987" r:id="rId234"/>
              </w:objec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E2B224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5C41564">
                <v:shape id="_x0000_i1223" type="#_x0000_t75" style="width:17.85pt;height:15pt" o:ole="">
                  <v:imagedata r:id="rId104" o:title=""/>
                </v:shape>
                <o:OLEObject Type="Embed" ProgID="Equation.DSMT4" ShapeID="_x0000_i1223" DrawAspect="Content" ObjectID="_1722950988" r:id="rId235"/>
              </w:object>
            </w:r>
          </w:p>
        </w:tc>
      </w:tr>
      <w:tr w:rsidR="00334B56" w:rsidRPr="002124E2" w14:paraId="62E3ECB7" w14:textId="77777777" w:rsidTr="00265B9E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4399F7F4" w14:textId="77777777" w:rsidR="00334B56" w:rsidRPr="002124E2" w:rsidRDefault="00334B56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CA2B2E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5AE72786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0E43923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70DE69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4B115529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FCD8D6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9178CDD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83F5B1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75675C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0B0904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65BB10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C64222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</w:tr>
      <w:tr w:rsidR="00334B56" w:rsidRPr="002124E2" w14:paraId="4C39E7B9" w14:textId="77777777" w:rsidTr="00265B9E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5CFD0491" w14:textId="77777777" w:rsidR="00334B56" w:rsidRPr="002124E2" w:rsidRDefault="00334B56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1A51194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64A051FA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75BD5B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EE4E95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11499428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C576D5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86C9AFB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823B3E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278BDF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2DB564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0948CD4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EB7023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  <w:tr w:rsidR="00334B56" w:rsidRPr="002124E2" w14:paraId="63F0C852" w14:textId="77777777" w:rsidTr="00265B9E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647B8B88" w14:textId="77777777" w:rsidR="00334B56" w:rsidRPr="002124E2" w:rsidRDefault="00334B56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A4CCC0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374FD49E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9C7669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97758C8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left w:val="nil"/>
              <w:right w:val="nil"/>
            </w:tcBorders>
          </w:tcPr>
          <w:p w14:paraId="2295EB2B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C6B836C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9DA5EA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1F30091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696635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82ED8E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E01317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491D2A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334B56" w:rsidRPr="002124E2" w14:paraId="17F789CF" w14:textId="77777777" w:rsidTr="00265B9E">
        <w:trPr>
          <w:jc w:val="center"/>
        </w:trPr>
        <w:tc>
          <w:tcPr>
            <w:tcW w:w="778" w:type="dxa"/>
            <w:tcBorders>
              <w:bottom w:val="single" w:sz="4" w:space="0" w:color="auto"/>
              <w:right w:val="nil"/>
            </w:tcBorders>
            <w:vAlign w:val="center"/>
          </w:tcPr>
          <w:p w14:paraId="2741D97E" w14:textId="77777777" w:rsidR="00334B56" w:rsidRPr="002124E2" w:rsidRDefault="00334B56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41793D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  <w:right w:val="nil"/>
            </w:tcBorders>
          </w:tcPr>
          <w:p w14:paraId="7ED4D10E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64F342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CD4F77A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left w:val="nil"/>
              <w:bottom w:val="single" w:sz="4" w:space="0" w:color="auto"/>
              <w:right w:val="nil"/>
            </w:tcBorders>
          </w:tcPr>
          <w:p w14:paraId="2126EE9F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9D016E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4CD797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F794CC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6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1420E3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3E88F2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B1875B9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468EA77" w14:textId="77777777" w:rsidR="00334B56" w:rsidRPr="002124E2" w:rsidRDefault="00334B56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</w:tr>
    </w:tbl>
    <w:p w14:paraId="5F5BB566" w14:textId="1A689C76" w:rsidR="00DB7469" w:rsidRPr="002124E2" w:rsidRDefault="00254EBA" w:rsidP="00CB197B">
      <w:pPr>
        <w:pStyle w:val="2"/>
        <w:rPr>
          <w:rFonts w:cs="Times New Roman"/>
          <w:kern w:val="0"/>
          <w:sz w:val="16"/>
          <w:szCs w:val="16"/>
        </w:rPr>
      </w:pPr>
      <w:r w:rsidRPr="002124E2">
        <w:rPr>
          <w:rFonts w:cs="Times New Roman"/>
        </w:rPr>
        <w:t>Parameters</w:t>
      </w:r>
      <w:r w:rsidR="009A1686" w:rsidRPr="002124E2">
        <w:rPr>
          <w:rFonts w:cs="Times New Roman"/>
        </w:rPr>
        <w:t xml:space="preserve"> of </w:t>
      </w:r>
      <w:r w:rsidR="006462C5" w:rsidRPr="002124E2">
        <w:rPr>
          <w:rFonts w:cs="Times New Roman"/>
        </w:rPr>
        <w:t>r</w:t>
      </w:r>
      <w:r w:rsidR="009A1686" w:rsidRPr="002124E2">
        <w:rPr>
          <w:rFonts w:cs="Times New Roman"/>
        </w:rPr>
        <w:t>and</w:t>
      </w:r>
      <w:r w:rsidR="00D3240A" w:rsidRPr="002124E2">
        <w:rPr>
          <w:rFonts w:cs="Times New Roman"/>
        </w:rPr>
        <w:t>-</w:t>
      </w:r>
      <w:r w:rsidR="00A000A9" w:rsidRPr="002124E2">
        <w:rPr>
          <w:rFonts w:cs="Times New Roman"/>
        </w:rPr>
        <w:t>4</w:t>
      </w:r>
      <w:r w:rsidR="00DB7469" w:rsidRPr="002124E2">
        <w:rPr>
          <w:rFonts w:cs="Times New Roman"/>
        </w:rPr>
        <w:t xml:space="preserve"> </w:t>
      </w:r>
    </w:p>
    <w:p w14:paraId="5C4AEDC8" w14:textId="3DDBCC9F" w:rsidR="00471581" w:rsidRPr="002124E2" w:rsidRDefault="009A1686" w:rsidP="006D3139">
      <w:pPr>
        <w:rPr>
          <w:rFonts w:cs="Times New Roman"/>
        </w:rPr>
      </w:pPr>
      <w:r w:rsidRPr="002124E2">
        <w:rPr>
          <w:rFonts w:cs="Times New Roman"/>
        </w:rPr>
        <w:t>Rand</w:t>
      </w:r>
      <w:r w:rsidR="00D3240A" w:rsidRPr="002124E2">
        <w:rPr>
          <w:rFonts w:cs="Times New Roman"/>
        </w:rPr>
        <w:t>-</w:t>
      </w:r>
      <w:r w:rsidR="007B13BE" w:rsidRPr="002124E2">
        <w:rPr>
          <w:rFonts w:cs="Times New Roman"/>
        </w:rPr>
        <w:t>4 includes seven bus lines (Lines r1, r2, r3, r4, r5, r6, and r7) and five depots (E</w:t>
      </w:r>
      <w:r w:rsidR="007B13BE" w:rsidRPr="002124E2">
        <w:rPr>
          <w:rFonts w:cs="Times New Roman"/>
          <w:vertAlign w:val="subscript"/>
        </w:rPr>
        <w:t>r1</w:t>
      </w:r>
      <w:r w:rsidR="007B13BE" w:rsidRPr="002124E2">
        <w:rPr>
          <w:rFonts w:cs="Times New Roman"/>
        </w:rPr>
        <w:t>, E</w:t>
      </w:r>
      <w:r w:rsidR="007B13BE" w:rsidRPr="002124E2">
        <w:rPr>
          <w:rFonts w:cs="Times New Roman"/>
          <w:vertAlign w:val="subscript"/>
        </w:rPr>
        <w:t>r2</w:t>
      </w:r>
      <w:r w:rsidR="007B13BE" w:rsidRPr="002124E2">
        <w:rPr>
          <w:rFonts w:cs="Times New Roman"/>
        </w:rPr>
        <w:t>, E</w:t>
      </w:r>
      <w:r w:rsidR="007B13BE" w:rsidRPr="002124E2">
        <w:rPr>
          <w:rFonts w:cs="Times New Roman"/>
          <w:vertAlign w:val="subscript"/>
        </w:rPr>
        <w:t>r3</w:t>
      </w:r>
      <w:r w:rsidR="007B13BE" w:rsidRPr="002124E2">
        <w:rPr>
          <w:rFonts w:cs="Times New Roman"/>
        </w:rPr>
        <w:t>, E</w:t>
      </w:r>
      <w:r w:rsidR="007B13BE" w:rsidRPr="002124E2">
        <w:rPr>
          <w:rFonts w:cs="Times New Roman"/>
          <w:vertAlign w:val="subscript"/>
        </w:rPr>
        <w:t>r4</w:t>
      </w:r>
      <w:r w:rsidR="007B13BE" w:rsidRPr="002124E2">
        <w:rPr>
          <w:rFonts w:cs="Times New Roman"/>
        </w:rPr>
        <w:t>, and E</w:t>
      </w:r>
      <w:r w:rsidR="007B13BE" w:rsidRPr="002124E2">
        <w:rPr>
          <w:rFonts w:cs="Times New Roman"/>
          <w:vertAlign w:val="subscript"/>
        </w:rPr>
        <w:t>r5</w:t>
      </w:r>
      <w:r w:rsidR="007B13BE" w:rsidRPr="002124E2">
        <w:rPr>
          <w:rFonts w:cs="Times New Roman"/>
        </w:rPr>
        <w:t xml:space="preserve">). Table </w:t>
      </w:r>
      <w:r w:rsidR="00482A00" w:rsidRPr="002124E2">
        <w:rPr>
          <w:rFonts w:cs="Times New Roman"/>
        </w:rPr>
        <w:t>1</w:t>
      </w:r>
      <w:r w:rsidR="00A476F0" w:rsidRPr="002124E2">
        <w:rPr>
          <w:rFonts w:cs="Times New Roman"/>
        </w:rPr>
        <w:t>7</w:t>
      </w:r>
      <w:r w:rsidR="007B13BE" w:rsidRPr="002124E2">
        <w:rPr>
          <w:rFonts w:cs="Times New Roman"/>
        </w:rPr>
        <w:t xml:space="preserve"> shows the information of the </w:t>
      </w:r>
      <w:r w:rsidR="00482A00" w:rsidRPr="002124E2">
        <w:rPr>
          <w:rFonts w:cs="Times New Roman"/>
        </w:rPr>
        <w:t>seven</w:t>
      </w:r>
      <w:r w:rsidR="007B13BE" w:rsidRPr="002124E2">
        <w:rPr>
          <w:rFonts w:cs="Times New Roman"/>
        </w:rPr>
        <w:t xml:space="preserve"> bus lines and </w:t>
      </w:r>
      <w:r w:rsidR="00F07348" w:rsidRPr="002124E2">
        <w:rPr>
          <w:rFonts w:cs="Times New Roman"/>
        </w:rPr>
        <w:t>five</w:t>
      </w:r>
      <w:r w:rsidR="007B13BE" w:rsidRPr="002124E2">
        <w:rPr>
          <w:rFonts w:cs="Times New Roman"/>
        </w:rPr>
        <w:t xml:space="preserve"> depots. Note that Lines r1, r2</w:t>
      </w:r>
      <w:r w:rsidR="004E0252" w:rsidRPr="002124E2">
        <w:rPr>
          <w:rFonts w:cs="Times New Roman"/>
        </w:rPr>
        <w:t xml:space="preserve">, r5, </w:t>
      </w:r>
      <w:r w:rsidR="007B13BE" w:rsidRPr="002124E2">
        <w:rPr>
          <w:rFonts w:cs="Times New Roman"/>
        </w:rPr>
        <w:t>and r</w:t>
      </w:r>
      <w:r w:rsidR="004E0252" w:rsidRPr="002124E2">
        <w:rPr>
          <w:rFonts w:cs="Times New Roman"/>
        </w:rPr>
        <w:t>7</w:t>
      </w:r>
      <w:r w:rsidR="007B13BE" w:rsidRPr="002124E2">
        <w:rPr>
          <w:rFonts w:cs="Times New Roman"/>
        </w:rPr>
        <w:t xml:space="preserve"> share the same CP, </w:t>
      </w:r>
      <w:r w:rsidR="00CE6D1F" w:rsidRPr="002124E2">
        <w:rPr>
          <w:rFonts w:cs="Times New Roman"/>
          <w:position w:val="-10"/>
        </w:rPr>
        <w:object w:dxaOrig="420" w:dyaOrig="340" w14:anchorId="08347BAF">
          <v:shape id="_x0000_i1378" type="#_x0000_t75" style="width:20.75pt;height:16.7pt" o:ole="">
            <v:imagedata r:id="rId236" o:title=""/>
          </v:shape>
          <o:OLEObject Type="Embed" ProgID="Equation.DSMT4" ShapeID="_x0000_i1378" DrawAspect="Content" ObjectID="_1722950989" r:id="rId237"/>
        </w:object>
      </w:r>
      <w:r w:rsidR="007B13BE" w:rsidRPr="002124E2">
        <w:rPr>
          <w:rFonts w:cs="Times New Roman"/>
        </w:rPr>
        <w:t>, and the same depot, E</w:t>
      </w:r>
      <w:r w:rsidR="007B13BE" w:rsidRPr="002124E2">
        <w:rPr>
          <w:rFonts w:cs="Times New Roman"/>
          <w:vertAlign w:val="subscript"/>
        </w:rPr>
        <w:t>r1</w:t>
      </w:r>
      <w:r w:rsidR="007B13BE" w:rsidRPr="002124E2">
        <w:rPr>
          <w:rFonts w:cs="Times New Roman"/>
        </w:rPr>
        <w:t>. Lines r1, r4</w:t>
      </w:r>
      <w:r w:rsidR="00532074" w:rsidRPr="002124E2">
        <w:rPr>
          <w:rFonts w:cs="Times New Roman"/>
        </w:rPr>
        <w:t xml:space="preserve">, </w:t>
      </w:r>
      <w:r w:rsidR="007B13BE" w:rsidRPr="002124E2">
        <w:rPr>
          <w:rFonts w:cs="Times New Roman"/>
        </w:rPr>
        <w:t>and r</w:t>
      </w:r>
      <w:r w:rsidR="00F7632F" w:rsidRPr="002124E2">
        <w:rPr>
          <w:rFonts w:cs="Times New Roman"/>
        </w:rPr>
        <w:t>6</w:t>
      </w:r>
      <w:r w:rsidR="007B13BE" w:rsidRPr="002124E2">
        <w:rPr>
          <w:rFonts w:cs="Times New Roman"/>
        </w:rPr>
        <w:t xml:space="preserve"> share the same CP, </w:t>
      </w:r>
      <w:r w:rsidR="00CE6D1F" w:rsidRPr="002124E2">
        <w:rPr>
          <w:rFonts w:cs="Times New Roman"/>
          <w:position w:val="-10"/>
        </w:rPr>
        <w:object w:dxaOrig="420" w:dyaOrig="340" w14:anchorId="6079ACAF">
          <v:shape id="_x0000_i1380" type="#_x0000_t75" style="width:20.75pt;height:16.7pt" o:ole="">
            <v:imagedata r:id="rId238" o:title=""/>
          </v:shape>
          <o:OLEObject Type="Embed" ProgID="Equation.DSMT4" ShapeID="_x0000_i1380" DrawAspect="Content" ObjectID="_1722950990" r:id="rId239"/>
        </w:object>
      </w:r>
      <w:r w:rsidR="007B13BE" w:rsidRPr="002124E2">
        <w:rPr>
          <w:rFonts w:cs="Times New Roman"/>
        </w:rPr>
        <w:t>, and the same depot, E</w:t>
      </w:r>
      <w:r w:rsidR="007B13BE" w:rsidRPr="002124E2">
        <w:rPr>
          <w:rFonts w:cs="Times New Roman"/>
          <w:vertAlign w:val="subscript"/>
        </w:rPr>
        <w:t>r4</w:t>
      </w:r>
      <w:r w:rsidR="007B13BE" w:rsidRPr="002124E2">
        <w:rPr>
          <w:rFonts w:cs="Times New Roman"/>
        </w:rPr>
        <w:t xml:space="preserve">. Lines r2, r3, and r6 share the same CP, </w:t>
      </w:r>
      <w:r w:rsidR="00CE6D1F" w:rsidRPr="002124E2">
        <w:rPr>
          <w:rFonts w:cs="Times New Roman"/>
          <w:position w:val="-10"/>
        </w:rPr>
        <w:object w:dxaOrig="440" w:dyaOrig="340" w14:anchorId="36E293AF">
          <v:shape id="_x0000_i1382" type="#_x0000_t75" style="width:21.3pt;height:16.7pt" o:ole="">
            <v:imagedata r:id="rId240" o:title=""/>
          </v:shape>
          <o:OLEObject Type="Embed" ProgID="Equation.DSMT4" ShapeID="_x0000_i1382" DrawAspect="Content" ObjectID="_1722950991" r:id="rId241"/>
        </w:object>
      </w:r>
      <w:r w:rsidR="007B13BE" w:rsidRPr="002124E2">
        <w:rPr>
          <w:rFonts w:cs="Times New Roman"/>
        </w:rPr>
        <w:t>, and the same depot, E</w:t>
      </w:r>
      <w:r w:rsidR="007B13BE" w:rsidRPr="002124E2">
        <w:rPr>
          <w:rFonts w:cs="Times New Roman"/>
          <w:vertAlign w:val="subscript"/>
        </w:rPr>
        <w:t>r2</w:t>
      </w:r>
      <w:r w:rsidR="007B13BE" w:rsidRPr="002124E2">
        <w:rPr>
          <w:rFonts w:cs="Times New Roman"/>
        </w:rPr>
        <w:t>. Lines r3, r4</w:t>
      </w:r>
      <w:r w:rsidR="00F7632F" w:rsidRPr="002124E2">
        <w:rPr>
          <w:rFonts w:cs="Times New Roman"/>
        </w:rPr>
        <w:t>,</w:t>
      </w:r>
      <w:r w:rsidR="007B13BE" w:rsidRPr="002124E2">
        <w:rPr>
          <w:rFonts w:cs="Times New Roman"/>
        </w:rPr>
        <w:t xml:space="preserve"> and r5 share the same CP, </w:t>
      </w:r>
      <w:r w:rsidR="00CE6D1F" w:rsidRPr="002124E2">
        <w:rPr>
          <w:rFonts w:cs="Times New Roman"/>
          <w:position w:val="-10"/>
        </w:rPr>
        <w:object w:dxaOrig="440" w:dyaOrig="340" w14:anchorId="2D487FCF">
          <v:shape id="_x0000_i1384" type="#_x0000_t75" style="width:21.3pt;height:16.7pt" o:ole="">
            <v:imagedata r:id="rId242" o:title=""/>
          </v:shape>
          <o:OLEObject Type="Embed" ProgID="Equation.DSMT4" ShapeID="_x0000_i1384" DrawAspect="Content" ObjectID="_1722950992" r:id="rId243"/>
        </w:object>
      </w:r>
      <w:r w:rsidR="007B13BE" w:rsidRPr="002124E2">
        <w:rPr>
          <w:rFonts w:cs="Times New Roman"/>
        </w:rPr>
        <w:t>, and the same depot, E</w:t>
      </w:r>
      <w:r w:rsidR="007B13BE" w:rsidRPr="002124E2">
        <w:rPr>
          <w:rFonts w:cs="Times New Roman"/>
          <w:vertAlign w:val="subscript"/>
        </w:rPr>
        <w:t>r3</w:t>
      </w:r>
      <w:r w:rsidR="007B13BE" w:rsidRPr="002124E2">
        <w:rPr>
          <w:rFonts w:cs="Times New Roman"/>
        </w:rPr>
        <w:t xml:space="preserve">. </w:t>
      </w:r>
      <w:r w:rsidR="00CC719E" w:rsidRPr="002124E2">
        <w:rPr>
          <w:rFonts w:cs="Times New Roman"/>
        </w:rPr>
        <w:t>Table 1</w:t>
      </w:r>
      <w:r w:rsidR="00A476F0" w:rsidRPr="002124E2">
        <w:rPr>
          <w:rFonts w:cs="Times New Roman"/>
        </w:rPr>
        <w:t>8</w:t>
      </w:r>
      <w:r w:rsidR="00CC719E" w:rsidRPr="002124E2">
        <w:rPr>
          <w:rFonts w:cs="Times New Roman"/>
        </w:rPr>
        <w:t xml:space="preserve"> gives the deadhead distance among depots and CPs. </w:t>
      </w:r>
      <w:r w:rsidR="009F1384" w:rsidRPr="002124E2">
        <w:rPr>
          <w:rFonts w:cs="Times New Roman"/>
        </w:rPr>
        <w:t>Table 1</w:t>
      </w:r>
      <w:r w:rsidR="00A476F0" w:rsidRPr="002124E2">
        <w:rPr>
          <w:rFonts w:cs="Times New Roman"/>
        </w:rPr>
        <w:t>9</w:t>
      </w:r>
      <w:r w:rsidR="009F1384" w:rsidRPr="002124E2">
        <w:rPr>
          <w:rFonts w:cs="Times New Roman"/>
        </w:rPr>
        <w:t xml:space="preserve"> gives the deadhead distance among different CPs. </w:t>
      </w:r>
    </w:p>
    <w:p w14:paraId="740B263D" w14:textId="53C1CA18" w:rsidR="00DB7469" w:rsidRPr="00265B9E" w:rsidRDefault="00DB7469" w:rsidP="00CC719E">
      <w:pPr>
        <w:widowControl/>
        <w:spacing w:beforeLines="50" w:before="156" w:line="240" w:lineRule="auto"/>
        <w:jc w:val="left"/>
        <w:rPr>
          <w:rFonts w:cs="Times New Roman"/>
          <w:kern w:val="0"/>
          <w:sz w:val="20"/>
          <w:szCs w:val="20"/>
        </w:rPr>
      </w:pPr>
      <w:r w:rsidRPr="00265B9E">
        <w:rPr>
          <w:rFonts w:cs="Times New Roman"/>
          <w:b/>
          <w:kern w:val="0"/>
          <w:sz w:val="20"/>
          <w:szCs w:val="20"/>
        </w:rPr>
        <w:t>Table 1</w:t>
      </w:r>
      <w:r w:rsidR="00A476F0" w:rsidRPr="00265B9E">
        <w:rPr>
          <w:rFonts w:cs="Times New Roman"/>
          <w:b/>
          <w:kern w:val="0"/>
          <w:sz w:val="20"/>
          <w:szCs w:val="20"/>
        </w:rPr>
        <w:t>7</w:t>
      </w:r>
      <w:r w:rsidR="00A55960" w:rsidRPr="00265B9E">
        <w:rPr>
          <w:rFonts w:cs="Times New Roman"/>
          <w:b/>
          <w:kern w:val="0"/>
          <w:sz w:val="20"/>
          <w:szCs w:val="20"/>
        </w:rPr>
        <w:t>.</w:t>
      </w:r>
      <w:r w:rsidRPr="00265B9E">
        <w:rPr>
          <w:rFonts w:cs="Times New Roman"/>
          <w:b/>
          <w:kern w:val="0"/>
          <w:sz w:val="20"/>
          <w:szCs w:val="20"/>
        </w:rPr>
        <w:t xml:space="preserve"> </w:t>
      </w:r>
      <w:r w:rsidRPr="00265B9E">
        <w:rPr>
          <w:rFonts w:cs="Times New Roman"/>
          <w:kern w:val="0"/>
          <w:sz w:val="20"/>
          <w:szCs w:val="20"/>
        </w:rPr>
        <w:t xml:space="preserve">Information of the bus lines and depots in </w:t>
      </w:r>
      <w:r w:rsidR="006462C5" w:rsidRPr="00265B9E">
        <w:rPr>
          <w:rFonts w:cs="Times New Roman"/>
          <w:kern w:val="0"/>
          <w:sz w:val="20"/>
          <w:szCs w:val="20"/>
        </w:rPr>
        <w:t>r</w:t>
      </w:r>
      <w:r w:rsidR="009A1686" w:rsidRPr="00265B9E">
        <w:rPr>
          <w:rFonts w:cs="Times New Roman"/>
          <w:kern w:val="0"/>
          <w:sz w:val="20"/>
          <w:szCs w:val="20"/>
        </w:rPr>
        <w:t>and</w:t>
      </w:r>
      <w:r w:rsidR="00D3240A" w:rsidRPr="00265B9E">
        <w:rPr>
          <w:rFonts w:cs="Times New Roman"/>
          <w:kern w:val="0"/>
          <w:sz w:val="20"/>
          <w:szCs w:val="20"/>
        </w:rPr>
        <w:t>-</w:t>
      </w:r>
      <w:r w:rsidRPr="00265B9E">
        <w:rPr>
          <w:rFonts w:cs="Times New Roman"/>
          <w:kern w:val="0"/>
          <w:sz w:val="20"/>
          <w:szCs w:val="20"/>
        </w:rPr>
        <w:t xml:space="preserve">4. </w:t>
      </w:r>
    </w:p>
    <w:tbl>
      <w:tblPr>
        <w:tblStyle w:val="11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851"/>
        <w:gridCol w:w="850"/>
        <w:gridCol w:w="851"/>
        <w:gridCol w:w="850"/>
        <w:gridCol w:w="851"/>
        <w:gridCol w:w="850"/>
        <w:gridCol w:w="935"/>
      </w:tblGrid>
      <w:tr w:rsidR="007C69D0" w:rsidRPr="002124E2" w14:paraId="0FED6378" w14:textId="77777777" w:rsidTr="00DB7469">
        <w:trPr>
          <w:jc w:val="center"/>
        </w:trPr>
        <w:tc>
          <w:tcPr>
            <w:tcW w:w="2268" w:type="dxa"/>
            <w:tcBorders>
              <w:right w:val="nil"/>
            </w:tcBorders>
            <w:vAlign w:val="center"/>
          </w:tcPr>
          <w:p w14:paraId="6AC6F1D6" w14:textId="77777777" w:rsidR="00DB7469" w:rsidRPr="002124E2" w:rsidRDefault="00DB7469" w:rsidP="00DB7469">
            <w:pPr>
              <w:spacing w:line="300" w:lineRule="atLeast"/>
              <w:rPr>
                <w:rFonts w:eastAsia="等线" w:cs="Times New Roman"/>
                <w:kern w:val="0"/>
                <w:sz w:val="16"/>
                <w:szCs w:val="16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D388C5C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D6D9BBC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0FC4DF1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A46FDCD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</w:tcPr>
          <w:p w14:paraId="208386DA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</w:tcPr>
          <w:p w14:paraId="70D929D1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6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right w:val="nil"/>
            </w:tcBorders>
          </w:tcPr>
          <w:p w14:paraId="562621D9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7</w:t>
            </w:r>
          </w:p>
        </w:tc>
      </w:tr>
      <w:tr w:rsidR="007C69D0" w:rsidRPr="002124E2" w14:paraId="7221491A" w14:textId="77777777" w:rsidTr="00DB7469">
        <w:trPr>
          <w:jc w:val="center"/>
        </w:trPr>
        <w:tc>
          <w:tcPr>
            <w:tcW w:w="2268" w:type="dxa"/>
            <w:tcBorders>
              <w:top w:val="single" w:sz="4" w:space="0" w:color="auto"/>
              <w:right w:val="nil"/>
            </w:tcBorders>
            <w:vAlign w:val="center"/>
          </w:tcPr>
          <w:p w14:paraId="210D99B5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1CE878D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15BFCDE">
                <v:shape id="_x0000_i1228" type="#_x0000_t75" style="width:17.85pt;height:15pt" o:ole="">
                  <v:imagedata r:id="rId96" o:title=""/>
                </v:shape>
                <o:OLEObject Type="Embed" ProgID="Equation.DSMT4" ShapeID="_x0000_i1228" DrawAspect="Content" ObjectID="_1722950993" r:id="rId244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B32FB0D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100B43A">
                <v:shape id="_x0000_i1229" type="#_x0000_t75" style="width:17.85pt;height:15pt" o:ole="">
                  <v:imagedata r:id="rId96" o:title=""/>
                </v:shape>
                <o:OLEObject Type="Embed" ProgID="Equation.DSMT4" ShapeID="_x0000_i1229" DrawAspect="Content" ObjectID="_1722950994" r:id="rId245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3DD5D87F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30EFE46">
                <v:shape id="_x0000_i1230" type="#_x0000_t75" style="width:17.85pt;height:15pt" o:ole="">
                  <v:imagedata r:id="rId99" o:title=""/>
                </v:shape>
                <o:OLEObject Type="Embed" ProgID="Equation.DSMT4" ShapeID="_x0000_i1230" DrawAspect="Content" ObjectID="_1722950995" r:id="rId246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FDF5182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13D77CF">
                <v:shape id="_x0000_i1231" type="#_x0000_t75" style="width:17.85pt;height:15pt" o:ole="">
                  <v:imagedata r:id="rId99" o:title=""/>
                </v:shape>
                <o:OLEObject Type="Embed" ProgID="Equation.DSMT4" ShapeID="_x0000_i1231" DrawAspect="Content" ObjectID="_1722950996" r:id="rId247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</w:tcPr>
          <w:p w14:paraId="4546CC1B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E29F266">
                <v:shape id="_x0000_i1232" type="#_x0000_t75" style="width:17.85pt;height:15pt" o:ole="">
                  <v:imagedata r:id="rId96" o:title=""/>
                </v:shape>
                <o:OLEObject Type="Embed" ProgID="Equation.DSMT4" ShapeID="_x0000_i1232" DrawAspect="Content" ObjectID="_1722950997" r:id="rId248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</w:tcPr>
          <w:p w14:paraId="48110685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A4527B8">
                <v:shape id="_x0000_i1233" type="#_x0000_t75" style="width:17.85pt;height:15pt" o:ole="">
                  <v:imagedata r:id="rId102" o:title=""/>
                </v:shape>
                <o:OLEObject Type="Embed" ProgID="Equation.DSMT4" ShapeID="_x0000_i1233" DrawAspect="Content" ObjectID="_1722950998" r:id="rId249"/>
              </w:objec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right w:val="nil"/>
            </w:tcBorders>
          </w:tcPr>
          <w:p w14:paraId="5033E692" w14:textId="77777777" w:rsidR="00DB7469" w:rsidRPr="002124E2" w:rsidRDefault="004E0252" w:rsidP="00DB7469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A1190A4">
                <v:shape id="_x0000_i1234" type="#_x0000_t75" style="width:17.85pt;height:15pt" o:ole="">
                  <v:imagedata r:id="rId250" o:title=""/>
                </v:shape>
                <o:OLEObject Type="Embed" ProgID="Equation.DSMT4" ShapeID="_x0000_i1234" DrawAspect="Content" ObjectID="_1722950999" r:id="rId251"/>
              </w:object>
            </w:r>
          </w:p>
        </w:tc>
      </w:tr>
      <w:tr w:rsidR="007C69D0" w:rsidRPr="002124E2" w14:paraId="1A0C9D62" w14:textId="77777777" w:rsidTr="00DB7469">
        <w:trPr>
          <w:jc w:val="center"/>
        </w:trPr>
        <w:tc>
          <w:tcPr>
            <w:tcW w:w="2268" w:type="dxa"/>
            <w:tcBorders>
              <w:bottom w:val="single" w:sz="4" w:space="0" w:color="auto"/>
              <w:right w:val="nil"/>
            </w:tcBorders>
            <w:vAlign w:val="center"/>
          </w:tcPr>
          <w:p w14:paraId="01FE5107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2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4772049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EE6B267">
                <v:shape id="_x0000_i1235" type="#_x0000_t75" style="width:17.85pt;height:15pt" o:ole="">
                  <v:imagedata r:id="rId102" o:title=""/>
                </v:shape>
                <o:OLEObject Type="Embed" ProgID="Equation.DSMT4" ShapeID="_x0000_i1235" DrawAspect="Content" ObjectID="_1722951000" r:id="rId252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91E407A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356F68F">
                <v:shape id="_x0000_i1236" type="#_x0000_t75" style="width:17.85pt;height:15pt" o:ole="">
                  <v:imagedata r:id="rId104" o:title=""/>
                </v:shape>
                <o:OLEObject Type="Embed" ProgID="Equation.DSMT4" ShapeID="_x0000_i1236" DrawAspect="Content" ObjectID="_1722951001" r:id="rId253"/>
              </w:objec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89C5C64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A3D76F5">
                <v:shape id="_x0000_i1237" type="#_x0000_t75" style="width:17.85pt;height:15pt" o:ole="">
                  <v:imagedata r:id="rId104" o:title=""/>
                </v:shape>
                <o:OLEObject Type="Embed" ProgID="Equation.DSMT4" ShapeID="_x0000_i1237" DrawAspect="Content" ObjectID="_1722951002" r:id="rId254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1913A87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30978E2">
                <v:shape id="_x0000_i1238" type="#_x0000_t75" style="width:17.85pt;height:15pt" o:ole="">
                  <v:imagedata r:id="rId102" o:title=""/>
                </v:shape>
                <o:OLEObject Type="Embed" ProgID="Equation.DSMT4" ShapeID="_x0000_i1238" DrawAspect="Content" ObjectID="_1722951003" r:id="rId255"/>
              </w:objec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3B7F0A7C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D6F54CF">
                <v:shape id="_x0000_i1239" type="#_x0000_t75" style="width:17.85pt;height:15pt" o:ole="">
                  <v:imagedata r:id="rId99" o:title=""/>
                </v:shape>
                <o:OLEObject Type="Embed" ProgID="Equation.DSMT4" ShapeID="_x0000_i1239" DrawAspect="Content" ObjectID="_1722951004" r:id="rId256"/>
              </w:objec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</w:tcPr>
          <w:p w14:paraId="13C20ECB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31579D1">
                <v:shape id="_x0000_i1240" type="#_x0000_t75" style="width:17.85pt;height:15pt" o:ole="">
                  <v:imagedata r:id="rId104" o:title=""/>
                </v:shape>
                <o:OLEObject Type="Embed" ProgID="Equation.DSMT4" ShapeID="_x0000_i1240" DrawAspect="Content" ObjectID="_1722951005" r:id="rId257"/>
              </w:object>
            </w:r>
          </w:p>
        </w:tc>
        <w:tc>
          <w:tcPr>
            <w:tcW w:w="935" w:type="dxa"/>
            <w:tcBorders>
              <w:left w:val="nil"/>
              <w:bottom w:val="single" w:sz="4" w:space="0" w:color="auto"/>
              <w:right w:val="nil"/>
            </w:tcBorders>
          </w:tcPr>
          <w:p w14:paraId="16BE353A" w14:textId="77777777" w:rsidR="00DB7469" w:rsidRPr="002124E2" w:rsidRDefault="00DB7469" w:rsidP="00DB7469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9EF2110">
                <v:shape id="_x0000_i1241" type="#_x0000_t75" style="width:17.85pt;height:15pt" o:ole="">
                  <v:imagedata r:id="rId258" o:title=""/>
                </v:shape>
                <o:OLEObject Type="Embed" ProgID="Equation.DSMT4" ShapeID="_x0000_i1241" DrawAspect="Content" ObjectID="_1722951006" r:id="rId259"/>
              </w:object>
            </w:r>
          </w:p>
        </w:tc>
      </w:tr>
      <w:tr w:rsidR="007C69D0" w:rsidRPr="002124E2" w14:paraId="61DCF56B" w14:textId="77777777" w:rsidTr="00DB7469">
        <w:trPr>
          <w:jc w:val="center"/>
        </w:trPr>
        <w:tc>
          <w:tcPr>
            <w:tcW w:w="2268" w:type="dxa"/>
            <w:tcBorders>
              <w:bottom w:val="single" w:sz="4" w:space="0" w:color="auto"/>
              <w:right w:val="nil"/>
            </w:tcBorders>
            <w:vAlign w:val="center"/>
          </w:tcPr>
          <w:p w14:paraId="70FE6BA0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1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B73CDB6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6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4A7B13B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6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04716D9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2446AB0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5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5BD8BFA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3AFA57B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6</w:t>
            </w:r>
          </w:p>
        </w:tc>
        <w:tc>
          <w:tcPr>
            <w:tcW w:w="93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46C17E2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2</w:t>
            </w:r>
          </w:p>
        </w:tc>
      </w:tr>
      <w:tr w:rsidR="007C69D0" w:rsidRPr="002124E2" w14:paraId="2618FF7A" w14:textId="77777777" w:rsidTr="00DB7469">
        <w:trPr>
          <w:jc w:val="center"/>
        </w:trPr>
        <w:tc>
          <w:tcPr>
            <w:tcW w:w="2268" w:type="dxa"/>
            <w:tcBorders>
              <w:bottom w:val="single" w:sz="4" w:space="0" w:color="auto"/>
              <w:right w:val="nil"/>
            </w:tcBorders>
            <w:vAlign w:val="center"/>
          </w:tcPr>
          <w:p w14:paraId="74BFEC2D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2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1D4602E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6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B7A727E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6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38724F1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2A101DF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5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5D1BD6C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A5CCA46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6</w:t>
            </w:r>
          </w:p>
        </w:tc>
        <w:tc>
          <w:tcPr>
            <w:tcW w:w="93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4C8CACE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2</w:t>
            </w:r>
          </w:p>
        </w:tc>
      </w:tr>
      <w:tr w:rsidR="007C69D0" w:rsidRPr="002124E2" w14:paraId="604AD63A" w14:textId="77777777" w:rsidTr="00DB7469">
        <w:trPr>
          <w:jc w:val="center"/>
        </w:trPr>
        <w:tc>
          <w:tcPr>
            <w:tcW w:w="2268" w:type="dxa"/>
            <w:tcBorders>
              <w:bottom w:val="single" w:sz="4" w:space="0" w:color="auto"/>
              <w:right w:val="nil"/>
            </w:tcBorders>
            <w:vAlign w:val="center"/>
          </w:tcPr>
          <w:p w14:paraId="280DBF77" w14:textId="22BED921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Travel time between CP1 and CP2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perscript"/>
              </w:rPr>
              <w:t xml:space="preserve">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(</w:t>
            </w:r>
            <w:r w:rsidR="00AD26D2" w:rsidRPr="002124E2">
              <w:rPr>
                <w:rFonts w:cs="Times New Roman"/>
                <w:kern w:val="0"/>
                <w:sz w:val="16"/>
                <w:szCs w:val="16"/>
              </w:rPr>
              <w:t xml:space="preserve">unit: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minutes)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2771165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CE32F61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2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29D4DFD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7C5D420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38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B67BB12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5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5808DA9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50</w:t>
            </w:r>
          </w:p>
        </w:tc>
        <w:tc>
          <w:tcPr>
            <w:tcW w:w="93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FC76A6E" w14:textId="77777777" w:rsidR="00DB7469" w:rsidRPr="002124E2" w:rsidRDefault="00DB7469" w:rsidP="00D842A9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50</w:t>
            </w:r>
          </w:p>
        </w:tc>
      </w:tr>
      <w:tr w:rsidR="007C69D0" w:rsidRPr="002124E2" w14:paraId="7652A5F0" w14:textId="77777777" w:rsidTr="00DB7469">
        <w:trPr>
          <w:jc w:val="center"/>
        </w:trPr>
        <w:tc>
          <w:tcPr>
            <w:tcW w:w="2268" w:type="dxa"/>
            <w:tcBorders>
              <w:bottom w:val="single" w:sz="4" w:space="0" w:color="auto"/>
              <w:right w:val="nil"/>
            </w:tcBorders>
            <w:vAlign w:val="center"/>
          </w:tcPr>
          <w:p w14:paraId="320947DD" w14:textId="77777777" w:rsidR="00532074" w:rsidRPr="002124E2" w:rsidRDefault="00532074" w:rsidP="008C4425">
            <w:pPr>
              <w:spacing w:line="30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1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916A621" w14:textId="77777777" w:rsidR="00532074" w:rsidRPr="002124E2" w:rsidRDefault="00532074" w:rsidP="008C4425">
            <w:pPr>
              <w:widowControl/>
              <w:spacing w:line="300" w:lineRule="exact"/>
              <w:jc w:val="lef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4F00658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7304D4F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312CCC1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4345E806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</w:tcPr>
          <w:p w14:paraId="6BE2F4D6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935" w:type="dxa"/>
            <w:tcBorders>
              <w:left w:val="nil"/>
              <w:bottom w:val="single" w:sz="4" w:space="0" w:color="auto"/>
              <w:right w:val="nil"/>
            </w:tcBorders>
          </w:tcPr>
          <w:p w14:paraId="7CD79A98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</w:t>
            </w:r>
            <w:r w:rsidR="008D314F" w:rsidRPr="002124E2">
              <w:rPr>
                <w:rFonts w:eastAsia="等线" w:cs="Times New Roman"/>
                <w:sz w:val="16"/>
                <w:szCs w:val="16"/>
                <w:vertAlign w:val="subscript"/>
              </w:rPr>
              <w:t>1</w:t>
            </w:r>
          </w:p>
        </w:tc>
      </w:tr>
      <w:tr w:rsidR="007C69D0" w:rsidRPr="002124E2" w14:paraId="1F6FE587" w14:textId="77777777" w:rsidTr="00DB7469">
        <w:trPr>
          <w:jc w:val="center"/>
        </w:trPr>
        <w:tc>
          <w:tcPr>
            <w:tcW w:w="2268" w:type="dxa"/>
            <w:tcBorders>
              <w:bottom w:val="single" w:sz="4" w:space="0" w:color="auto"/>
              <w:right w:val="nil"/>
            </w:tcBorders>
            <w:vAlign w:val="center"/>
          </w:tcPr>
          <w:p w14:paraId="5BB4D79B" w14:textId="77777777" w:rsidR="00532074" w:rsidRPr="002124E2" w:rsidRDefault="00532074" w:rsidP="008C4425">
            <w:pPr>
              <w:spacing w:line="30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2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3C0330B" w14:textId="77777777" w:rsidR="00532074" w:rsidRPr="002124E2" w:rsidRDefault="00532074" w:rsidP="008C4425">
            <w:pPr>
              <w:widowControl/>
              <w:spacing w:line="300" w:lineRule="exact"/>
              <w:jc w:val="lef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F730FC0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C302206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D9621E3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</w:tcPr>
          <w:p w14:paraId="239ED5E9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</w:tcPr>
          <w:p w14:paraId="1F811A52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935" w:type="dxa"/>
            <w:tcBorders>
              <w:left w:val="nil"/>
              <w:bottom w:val="single" w:sz="4" w:space="0" w:color="auto"/>
              <w:right w:val="nil"/>
            </w:tcBorders>
          </w:tcPr>
          <w:p w14:paraId="36DB8AFD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7</w:t>
            </w:r>
          </w:p>
        </w:tc>
      </w:tr>
      <w:tr w:rsidR="007C69D0" w:rsidRPr="002124E2" w14:paraId="36EF693E" w14:textId="77777777" w:rsidTr="008B7C08">
        <w:trPr>
          <w:jc w:val="center"/>
        </w:trPr>
        <w:tc>
          <w:tcPr>
            <w:tcW w:w="2268" w:type="dxa"/>
            <w:tcBorders>
              <w:right w:val="nil"/>
            </w:tcBorders>
            <w:vAlign w:val="center"/>
          </w:tcPr>
          <w:p w14:paraId="22C528D0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1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00BB72F5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3235C7BE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0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543C9A57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33F9EA8A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15A773B9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0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540F2D8A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6552DCD9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0</w:t>
            </w:r>
          </w:p>
        </w:tc>
      </w:tr>
      <w:tr w:rsidR="00E1460D" w:rsidRPr="002124E2" w14:paraId="3DFDCCA1" w14:textId="77777777" w:rsidTr="008B7C08">
        <w:trPr>
          <w:jc w:val="center"/>
        </w:trPr>
        <w:tc>
          <w:tcPr>
            <w:tcW w:w="2268" w:type="dxa"/>
            <w:tcBorders>
              <w:bottom w:val="single" w:sz="4" w:space="0" w:color="auto"/>
              <w:right w:val="nil"/>
            </w:tcBorders>
            <w:vAlign w:val="center"/>
          </w:tcPr>
          <w:p w14:paraId="19A54565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2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463ED4F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893E3B0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C92B7AC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39D0811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A4B520F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697FA24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93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F64181B" w14:textId="77777777" w:rsidR="00E1460D" w:rsidRPr="002124E2" w:rsidRDefault="00E1460D" w:rsidP="00E1460D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0</w:t>
            </w:r>
          </w:p>
        </w:tc>
      </w:tr>
    </w:tbl>
    <w:p w14:paraId="516027B0" w14:textId="77777777" w:rsidR="006E20EF" w:rsidRPr="002124E2" w:rsidRDefault="006E20EF" w:rsidP="00A41995">
      <w:pPr>
        <w:widowControl/>
        <w:spacing w:beforeLines="50" w:before="156" w:line="240" w:lineRule="auto"/>
        <w:ind w:firstLineChars="200" w:firstLine="361"/>
        <w:rPr>
          <w:rFonts w:cs="Times New Roman"/>
          <w:b/>
          <w:kern w:val="0"/>
          <w:sz w:val="18"/>
          <w:szCs w:val="18"/>
        </w:rPr>
      </w:pPr>
    </w:p>
    <w:p w14:paraId="45BC915F" w14:textId="77777777" w:rsidR="006E20EF" w:rsidRPr="002124E2" w:rsidRDefault="006E20EF">
      <w:pPr>
        <w:widowControl/>
        <w:spacing w:line="240" w:lineRule="auto"/>
        <w:jc w:val="left"/>
        <w:rPr>
          <w:rFonts w:cs="Times New Roman"/>
          <w:b/>
          <w:kern w:val="0"/>
          <w:sz w:val="18"/>
          <w:szCs w:val="18"/>
        </w:rPr>
      </w:pPr>
      <w:r w:rsidRPr="002124E2">
        <w:rPr>
          <w:rFonts w:cs="Times New Roman"/>
          <w:b/>
          <w:kern w:val="0"/>
          <w:sz w:val="18"/>
          <w:szCs w:val="18"/>
        </w:rPr>
        <w:br w:type="page"/>
      </w:r>
    </w:p>
    <w:p w14:paraId="46BF5782" w14:textId="71C36DEC" w:rsidR="00CC719E" w:rsidRPr="00265B9E" w:rsidRDefault="00CC719E" w:rsidP="00A03886">
      <w:pPr>
        <w:widowControl/>
        <w:spacing w:beforeLines="50" w:before="156" w:line="240" w:lineRule="auto"/>
        <w:ind w:firstLineChars="180" w:firstLine="361"/>
        <w:rPr>
          <w:rFonts w:cs="Times New Roman"/>
          <w:b/>
          <w:kern w:val="0"/>
          <w:sz w:val="20"/>
          <w:szCs w:val="20"/>
        </w:rPr>
      </w:pPr>
      <w:r w:rsidRPr="00265B9E">
        <w:rPr>
          <w:rFonts w:cs="Times New Roman"/>
          <w:b/>
          <w:kern w:val="0"/>
          <w:sz w:val="20"/>
          <w:szCs w:val="20"/>
        </w:rPr>
        <w:lastRenderedPageBreak/>
        <w:t>Table 1</w:t>
      </w:r>
      <w:r w:rsidR="00A476F0" w:rsidRPr="00265B9E">
        <w:rPr>
          <w:rFonts w:cs="Times New Roman"/>
          <w:b/>
          <w:kern w:val="0"/>
          <w:sz w:val="20"/>
          <w:szCs w:val="20"/>
        </w:rPr>
        <w:t>8</w:t>
      </w:r>
      <w:r w:rsidRPr="00265B9E">
        <w:rPr>
          <w:rFonts w:cs="Times New Roman"/>
          <w:b/>
          <w:kern w:val="0"/>
          <w:sz w:val="20"/>
          <w:szCs w:val="20"/>
        </w:rPr>
        <w:t xml:space="preserve">. </w:t>
      </w:r>
      <w:r w:rsidRPr="00265B9E">
        <w:rPr>
          <w:rFonts w:cs="Times New Roman"/>
          <w:kern w:val="0"/>
          <w:sz w:val="20"/>
          <w:szCs w:val="20"/>
        </w:rPr>
        <w:t xml:space="preserve">Deadhead distance among depots and CPs in rand-4 (unit: km). </w:t>
      </w:r>
    </w:p>
    <w:tbl>
      <w:tblPr>
        <w:tblStyle w:val="21"/>
        <w:tblW w:w="7655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8"/>
        <w:gridCol w:w="498"/>
        <w:gridCol w:w="567"/>
        <w:gridCol w:w="425"/>
        <w:gridCol w:w="567"/>
        <w:gridCol w:w="426"/>
        <w:gridCol w:w="567"/>
        <w:gridCol w:w="425"/>
        <w:gridCol w:w="567"/>
        <w:gridCol w:w="425"/>
        <w:gridCol w:w="567"/>
        <w:gridCol w:w="425"/>
        <w:gridCol w:w="567"/>
        <w:gridCol w:w="426"/>
        <w:gridCol w:w="425"/>
      </w:tblGrid>
      <w:tr w:rsidR="00CC719E" w:rsidRPr="002124E2" w14:paraId="1C40E52C" w14:textId="77777777" w:rsidTr="00265B9E">
        <w:trPr>
          <w:trHeight w:val="227"/>
          <w:jc w:val="center"/>
        </w:trPr>
        <w:tc>
          <w:tcPr>
            <w:tcW w:w="778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358CF1DD" w14:textId="77777777" w:rsidR="00CC719E" w:rsidRPr="002124E2" w:rsidRDefault="00CC719E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Depots</w:t>
            </w:r>
          </w:p>
        </w:tc>
        <w:tc>
          <w:tcPr>
            <w:tcW w:w="106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B278ABE" w14:textId="77777777" w:rsidR="00CC719E" w:rsidRPr="002124E2" w:rsidRDefault="00CC719E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7028499" w14:textId="77777777" w:rsidR="00CC719E" w:rsidRPr="002124E2" w:rsidRDefault="00CC719E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9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6A5B8DF" w14:textId="77777777" w:rsidR="00CC719E" w:rsidRPr="002124E2" w:rsidRDefault="00CC719E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B2344D" w14:textId="77777777" w:rsidR="00CC719E" w:rsidRPr="002124E2" w:rsidRDefault="00CC719E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58D6064" w14:textId="77777777" w:rsidR="00CC719E" w:rsidRPr="002124E2" w:rsidRDefault="00CC719E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B79DD1" w14:textId="77777777" w:rsidR="00CC719E" w:rsidRPr="002124E2" w:rsidRDefault="00CC719E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6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E2E2B54" w14:textId="77777777" w:rsidR="00CC719E" w:rsidRPr="002124E2" w:rsidRDefault="00CC719E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7</w:t>
            </w:r>
          </w:p>
        </w:tc>
      </w:tr>
      <w:tr w:rsidR="00CC719E" w:rsidRPr="002124E2" w14:paraId="29C33919" w14:textId="77777777" w:rsidTr="00265B9E">
        <w:trPr>
          <w:trHeight w:val="198"/>
          <w:jc w:val="center"/>
        </w:trPr>
        <w:tc>
          <w:tcPr>
            <w:tcW w:w="778" w:type="dxa"/>
            <w:vMerge/>
            <w:tcBorders>
              <w:right w:val="nil"/>
            </w:tcBorders>
            <w:vAlign w:val="center"/>
          </w:tcPr>
          <w:p w14:paraId="00A4908C" w14:textId="77777777" w:rsidR="00CC719E" w:rsidRPr="002124E2" w:rsidRDefault="00CC719E" w:rsidP="00265B9E">
            <w:pPr>
              <w:spacing w:line="300" w:lineRule="exact"/>
              <w:jc w:val="center"/>
              <w:rPr>
                <w:rFonts w:cs="Times New Roman"/>
                <w:kern w:val="0"/>
                <w:sz w:val="16"/>
                <w:szCs w:val="16"/>
              </w:rPr>
            </w:pP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449E9E1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E1033E4">
                <v:shape id="_x0000_i1242" type="#_x0000_t75" style="width:17.85pt;height:15pt" o:ole="">
                  <v:imagedata r:id="rId96" o:title=""/>
                </v:shape>
                <o:OLEObject Type="Embed" ProgID="Equation.DSMT4" ShapeID="_x0000_i1242" DrawAspect="Content" ObjectID="_1722951007" r:id="rId260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29E3E38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EA38EE4">
                <v:shape id="_x0000_i1243" type="#_x0000_t75" style="width:17.85pt;height:15pt" o:ole="">
                  <v:imagedata r:id="rId102" o:title=""/>
                </v:shape>
                <o:OLEObject Type="Embed" ProgID="Equation.DSMT4" ShapeID="_x0000_i1243" DrawAspect="Content" ObjectID="_1722951008" r:id="rId261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BC5DBB5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3AD8B3B">
                <v:shape id="_x0000_i1244" type="#_x0000_t75" style="width:17.85pt;height:15pt" o:ole="">
                  <v:imagedata r:id="rId96" o:title=""/>
                </v:shape>
                <o:OLEObject Type="Embed" ProgID="Equation.DSMT4" ShapeID="_x0000_i1244" DrawAspect="Content" ObjectID="_1722951009" r:id="rId262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08AA824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3C33E6F">
                <v:shape id="_x0000_i1245" type="#_x0000_t75" style="width:17.85pt;height:15pt" o:ole="">
                  <v:imagedata r:id="rId104" o:title=""/>
                </v:shape>
                <o:OLEObject Type="Embed" ProgID="Equation.DSMT4" ShapeID="_x0000_i1245" DrawAspect="Content" ObjectID="_1722951010" r:id="rId263"/>
              </w:objec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2612A73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43F06A9">
                <v:shape id="_x0000_i1246" type="#_x0000_t75" style="width:17.85pt;height:15pt" o:ole="">
                  <v:imagedata r:id="rId99" o:title=""/>
                </v:shape>
                <o:OLEObject Type="Embed" ProgID="Equation.DSMT4" ShapeID="_x0000_i1246" DrawAspect="Content" ObjectID="_1722951011" r:id="rId264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4A6282F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0EF4F2B">
                <v:shape id="_x0000_i1247" type="#_x0000_t75" style="width:17.85pt;height:15pt" o:ole="">
                  <v:imagedata r:id="rId104" o:title=""/>
                </v:shape>
                <o:OLEObject Type="Embed" ProgID="Equation.DSMT4" ShapeID="_x0000_i1247" DrawAspect="Content" ObjectID="_1722951012" r:id="rId265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608BEF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7BD134B">
                <v:shape id="_x0000_i1248" type="#_x0000_t75" style="width:17.85pt;height:15pt" o:ole="">
                  <v:imagedata r:id="rId99" o:title=""/>
                </v:shape>
                <o:OLEObject Type="Embed" ProgID="Equation.DSMT4" ShapeID="_x0000_i1248" DrawAspect="Content" ObjectID="_1722951013" r:id="rId266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E54024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B99E2AA">
                <v:shape id="_x0000_i1249" type="#_x0000_t75" style="width:17.85pt;height:15pt" o:ole="">
                  <v:imagedata r:id="rId102" o:title=""/>
                </v:shape>
                <o:OLEObject Type="Embed" ProgID="Equation.DSMT4" ShapeID="_x0000_i1249" DrawAspect="Content" ObjectID="_1722951014" r:id="rId267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DA89A2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99952FE">
                <v:shape id="_x0000_i1250" type="#_x0000_t75" style="width:17.85pt;height:15pt" o:ole="">
                  <v:imagedata r:id="rId96" o:title=""/>
                </v:shape>
                <o:OLEObject Type="Embed" ProgID="Equation.DSMT4" ShapeID="_x0000_i1250" DrawAspect="Content" ObjectID="_1722951015" r:id="rId268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DEDCB3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A11E62B">
                <v:shape id="_x0000_i1251" type="#_x0000_t75" style="width:17.85pt;height:15pt" o:ole="">
                  <v:imagedata r:id="rId99" o:title=""/>
                </v:shape>
                <o:OLEObject Type="Embed" ProgID="Equation.DSMT4" ShapeID="_x0000_i1251" DrawAspect="Content" ObjectID="_1722951016" r:id="rId269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C5987E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BB7B7E4">
                <v:shape id="_x0000_i1252" type="#_x0000_t75" style="width:17.85pt;height:15pt" o:ole="">
                  <v:imagedata r:id="rId102" o:title=""/>
                </v:shape>
                <o:OLEObject Type="Embed" ProgID="Equation.DSMT4" ShapeID="_x0000_i1252" DrawAspect="Content" ObjectID="_1722951017" r:id="rId270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77EEF8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2168F7B">
                <v:shape id="_x0000_i1253" type="#_x0000_t75" style="width:17.85pt;height:15pt" o:ole="">
                  <v:imagedata r:id="rId104" o:title=""/>
                </v:shape>
                <o:OLEObject Type="Embed" ProgID="Equation.DSMT4" ShapeID="_x0000_i1253" DrawAspect="Content" ObjectID="_1722951018" r:id="rId271"/>
              </w:objec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1767BA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68B19A8">
                <v:shape id="_x0000_i1254" type="#_x0000_t75" style="width:17.85pt;height:15pt" o:ole="">
                  <v:imagedata r:id="rId272" o:title=""/>
                </v:shape>
                <o:OLEObject Type="Embed" ProgID="Equation.DSMT4" ShapeID="_x0000_i1254" DrawAspect="Content" ObjectID="_1722951019" r:id="rId273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F316ED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1640FD0">
                <v:shape id="_x0000_i1255" type="#_x0000_t75" style="width:17.85pt;height:15pt" o:ole="">
                  <v:imagedata r:id="rId274" o:title=""/>
                </v:shape>
                <o:OLEObject Type="Embed" ProgID="Equation.DSMT4" ShapeID="_x0000_i1255" DrawAspect="Content" ObjectID="_1722951020" r:id="rId275"/>
              </w:object>
            </w:r>
          </w:p>
        </w:tc>
      </w:tr>
      <w:tr w:rsidR="00CC719E" w:rsidRPr="002124E2" w14:paraId="55262F0C" w14:textId="77777777" w:rsidTr="00265B9E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417233FF" w14:textId="77777777" w:rsidR="00CC719E" w:rsidRPr="002124E2" w:rsidRDefault="00CC719E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419527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left w:val="nil"/>
              <w:right w:val="nil"/>
            </w:tcBorders>
          </w:tcPr>
          <w:p w14:paraId="5003D900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EA8BB0E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1CCAB2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6" w:type="dxa"/>
            <w:tcBorders>
              <w:left w:val="nil"/>
              <w:right w:val="nil"/>
            </w:tcBorders>
          </w:tcPr>
          <w:p w14:paraId="6D98FADC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0DCAEDA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2CAE72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2D2FAB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8A8E4F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48248B6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2C4A0F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F21D00F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37822E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89D110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CC719E" w:rsidRPr="002124E2" w14:paraId="4021D6AE" w14:textId="77777777" w:rsidTr="00265B9E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34E7D034" w14:textId="77777777" w:rsidR="00CC719E" w:rsidRPr="002124E2" w:rsidRDefault="00CC719E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2B237F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left w:val="nil"/>
              <w:right w:val="nil"/>
            </w:tcBorders>
          </w:tcPr>
          <w:p w14:paraId="5DFD9959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F0DFD8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C84C9F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left w:val="nil"/>
              <w:right w:val="nil"/>
            </w:tcBorders>
          </w:tcPr>
          <w:p w14:paraId="2A301980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24EFDA6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657AFB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2BD96E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4140AE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5B2674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DF28C7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2C1EDA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A872C0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471C9F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CC719E" w:rsidRPr="002124E2" w14:paraId="0948A61F" w14:textId="77777777" w:rsidTr="00265B9E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6D359FA9" w14:textId="77777777" w:rsidR="00CC719E" w:rsidRPr="002124E2" w:rsidRDefault="00CC719E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3AF70D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left w:val="nil"/>
              <w:right w:val="nil"/>
            </w:tcBorders>
          </w:tcPr>
          <w:p w14:paraId="1A2493DA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848DBC7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242301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left w:val="nil"/>
              <w:right w:val="nil"/>
            </w:tcBorders>
          </w:tcPr>
          <w:p w14:paraId="7B5FC2AA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BBE3C7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A1E120C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A73E82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15EDA6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14ACCD9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A18EFB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F6E71D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00CF24A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BB7E7E8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</w:tr>
      <w:tr w:rsidR="00CC719E" w:rsidRPr="002124E2" w14:paraId="2B571BFF" w14:textId="77777777" w:rsidTr="00265B9E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4319AA09" w14:textId="77777777" w:rsidR="00CC719E" w:rsidRPr="002124E2" w:rsidRDefault="00CC719E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A9CECA4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left w:val="nil"/>
              <w:right w:val="nil"/>
            </w:tcBorders>
          </w:tcPr>
          <w:p w14:paraId="012F3376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D5EE38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C207E3C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left w:val="nil"/>
              <w:right w:val="nil"/>
            </w:tcBorders>
          </w:tcPr>
          <w:p w14:paraId="1597A95D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49239B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E7F4CE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A77AA5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18F6DD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C35DD7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CF3EDFA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FD66BD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5B2F1C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2B25D4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CC719E" w:rsidRPr="002124E2" w14:paraId="6B8429BA" w14:textId="77777777" w:rsidTr="00265B9E">
        <w:trPr>
          <w:jc w:val="center"/>
        </w:trPr>
        <w:tc>
          <w:tcPr>
            <w:tcW w:w="778" w:type="dxa"/>
            <w:tcBorders>
              <w:bottom w:val="single" w:sz="4" w:space="0" w:color="auto"/>
              <w:right w:val="nil"/>
            </w:tcBorders>
            <w:vAlign w:val="center"/>
          </w:tcPr>
          <w:p w14:paraId="47D9C15B" w14:textId="77777777" w:rsidR="00CC719E" w:rsidRPr="002124E2" w:rsidRDefault="00CC719E" w:rsidP="00192FE3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5</w:t>
            </w: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DB90FC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left w:val="nil"/>
              <w:bottom w:val="single" w:sz="4" w:space="0" w:color="auto"/>
              <w:right w:val="nil"/>
            </w:tcBorders>
          </w:tcPr>
          <w:p w14:paraId="0D55CD9F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BDF779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5CBA4F7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left w:val="nil"/>
              <w:bottom w:val="single" w:sz="4" w:space="0" w:color="auto"/>
              <w:right w:val="nil"/>
            </w:tcBorders>
          </w:tcPr>
          <w:p w14:paraId="10846090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793D11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3289D53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828656D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C7CC22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EEFD67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7C5C72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F336FD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0915CE2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A4FCD5" w14:textId="77777777" w:rsidR="00CC719E" w:rsidRPr="002124E2" w:rsidRDefault="00CC719E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</w:tbl>
    <w:p w14:paraId="2117E9FD" w14:textId="127AD4FA" w:rsidR="00DB7469" w:rsidRPr="00265B9E" w:rsidRDefault="00DB7469" w:rsidP="00CC719E">
      <w:pPr>
        <w:widowControl/>
        <w:spacing w:beforeLines="50" w:before="156" w:line="240" w:lineRule="auto"/>
        <w:ind w:firstLineChars="80" w:firstLine="161"/>
        <w:rPr>
          <w:rFonts w:cs="Times New Roman"/>
          <w:b/>
          <w:kern w:val="0"/>
          <w:sz w:val="20"/>
          <w:szCs w:val="20"/>
        </w:rPr>
      </w:pPr>
      <w:r w:rsidRPr="00265B9E">
        <w:rPr>
          <w:rFonts w:cs="Times New Roman"/>
          <w:b/>
          <w:kern w:val="0"/>
          <w:sz w:val="20"/>
          <w:szCs w:val="20"/>
        </w:rPr>
        <w:t xml:space="preserve">Table </w:t>
      </w:r>
      <w:r w:rsidR="009076E4" w:rsidRPr="00265B9E">
        <w:rPr>
          <w:rFonts w:cs="Times New Roman"/>
          <w:b/>
          <w:kern w:val="0"/>
          <w:sz w:val="20"/>
          <w:szCs w:val="20"/>
        </w:rPr>
        <w:t>1</w:t>
      </w:r>
      <w:r w:rsidR="00A476F0" w:rsidRPr="00265B9E">
        <w:rPr>
          <w:rFonts w:cs="Times New Roman"/>
          <w:b/>
          <w:kern w:val="0"/>
          <w:sz w:val="20"/>
          <w:szCs w:val="20"/>
        </w:rPr>
        <w:t>9</w:t>
      </w:r>
      <w:r w:rsidR="00A55960" w:rsidRPr="00265B9E">
        <w:rPr>
          <w:rFonts w:cs="Times New Roman"/>
          <w:b/>
          <w:kern w:val="0"/>
          <w:sz w:val="20"/>
          <w:szCs w:val="20"/>
        </w:rPr>
        <w:t xml:space="preserve">. </w:t>
      </w:r>
      <w:r w:rsidRPr="00265B9E">
        <w:rPr>
          <w:rFonts w:cs="Times New Roman"/>
          <w:kern w:val="0"/>
          <w:sz w:val="20"/>
          <w:szCs w:val="20"/>
        </w:rPr>
        <w:t xml:space="preserve">Deadhead distance among CPs in </w:t>
      </w:r>
      <w:r w:rsidR="006462C5" w:rsidRPr="00265B9E">
        <w:rPr>
          <w:rFonts w:cs="Times New Roman"/>
          <w:kern w:val="0"/>
          <w:sz w:val="20"/>
          <w:szCs w:val="20"/>
        </w:rPr>
        <w:t>r</w:t>
      </w:r>
      <w:r w:rsidR="009A1686" w:rsidRPr="00265B9E">
        <w:rPr>
          <w:rFonts w:cs="Times New Roman"/>
          <w:kern w:val="0"/>
          <w:sz w:val="20"/>
          <w:szCs w:val="20"/>
        </w:rPr>
        <w:t>and</w:t>
      </w:r>
      <w:r w:rsidR="00D3240A" w:rsidRPr="00265B9E">
        <w:rPr>
          <w:rFonts w:cs="Times New Roman"/>
          <w:kern w:val="0"/>
          <w:sz w:val="20"/>
          <w:szCs w:val="20"/>
        </w:rPr>
        <w:t>-</w:t>
      </w:r>
      <w:r w:rsidR="00D26849" w:rsidRPr="00265B9E">
        <w:rPr>
          <w:rFonts w:cs="Times New Roman"/>
          <w:kern w:val="0"/>
          <w:sz w:val="20"/>
          <w:szCs w:val="20"/>
        </w:rPr>
        <w:t>4</w:t>
      </w:r>
      <w:r w:rsidRPr="00265B9E">
        <w:rPr>
          <w:rFonts w:cs="Times New Roman"/>
          <w:kern w:val="0"/>
          <w:sz w:val="20"/>
          <w:szCs w:val="20"/>
        </w:rPr>
        <w:t xml:space="preserve"> (unit: km). </w:t>
      </w:r>
    </w:p>
    <w:tbl>
      <w:tblPr>
        <w:tblStyle w:val="11"/>
        <w:tblW w:w="8080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509"/>
        <w:gridCol w:w="483"/>
        <w:gridCol w:w="567"/>
        <w:gridCol w:w="426"/>
        <w:gridCol w:w="567"/>
        <w:gridCol w:w="425"/>
        <w:gridCol w:w="567"/>
        <w:gridCol w:w="425"/>
        <w:gridCol w:w="567"/>
        <w:gridCol w:w="425"/>
        <w:gridCol w:w="567"/>
        <w:gridCol w:w="426"/>
        <w:gridCol w:w="567"/>
        <w:gridCol w:w="425"/>
        <w:gridCol w:w="425"/>
      </w:tblGrid>
      <w:tr w:rsidR="007C69D0" w:rsidRPr="002124E2" w14:paraId="583D4880" w14:textId="77777777" w:rsidTr="004D49DE">
        <w:trPr>
          <w:trHeight w:val="227"/>
          <w:jc w:val="center"/>
        </w:trPr>
        <w:tc>
          <w:tcPr>
            <w:tcW w:w="1218" w:type="dxa"/>
            <w:gridSpan w:val="2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D785CC3" w14:textId="77777777" w:rsidR="007D24F5" w:rsidRPr="002124E2" w:rsidRDefault="007D24F5" w:rsidP="008A4AD2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Bus lines and CPs</w:t>
            </w:r>
          </w:p>
        </w:tc>
        <w:tc>
          <w:tcPr>
            <w:tcW w:w="10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D8B741C" w14:textId="77777777" w:rsidR="007D24F5" w:rsidRPr="002124E2" w:rsidRDefault="007D24F5" w:rsidP="008A4AD2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9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9F25D1E" w14:textId="77777777" w:rsidR="007D24F5" w:rsidRPr="002124E2" w:rsidRDefault="007D24F5" w:rsidP="008A4AD2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1EB26FC" w14:textId="77777777" w:rsidR="007D24F5" w:rsidRPr="002124E2" w:rsidRDefault="007D24F5" w:rsidP="008A4AD2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435848" w14:textId="77777777" w:rsidR="007D24F5" w:rsidRPr="002124E2" w:rsidRDefault="007D24F5" w:rsidP="008A4AD2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9E879E" w14:textId="77777777" w:rsidR="007D24F5" w:rsidRPr="002124E2" w:rsidRDefault="007D24F5" w:rsidP="008A4AD2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  <w:tc>
          <w:tcPr>
            <w:tcW w:w="9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C57A7B" w14:textId="77777777" w:rsidR="007D24F5" w:rsidRPr="002124E2" w:rsidRDefault="007D24F5" w:rsidP="008A4AD2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6</w:t>
            </w:r>
          </w:p>
        </w:tc>
        <w:tc>
          <w:tcPr>
            <w:tcW w:w="8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F8C8D3" w14:textId="77777777" w:rsidR="007D24F5" w:rsidRPr="002124E2" w:rsidRDefault="007D24F5" w:rsidP="007D24F5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7</w:t>
            </w:r>
          </w:p>
        </w:tc>
      </w:tr>
      <w:tr w:rsidR="007C69D0" w:rsidRPr="002124E2" w14:paraId="60900008" w14:textId="77777777" w:rsidTr="00192FE3">
        <w:trPr>
          <w:trHeight w:val="496"/>
          <w:jc w:val="center"/>
        </w:trPr>
        <w:tc>
          <w:tcPr>
            <w:tcW w:w="1218" w:type="dxa"/>
            <w:gridSpan w:val="2"/>
            <w:vMerge/>
            <w:tcBorders>
              <w:top w:val="single" w:sz="4" w:space="0" w:color="auto"/>
              <w:right w:val="nil"/>
            </w:tcBorders>
            <w:vAlign w:val="center"/>
          </w:tcPr>
          <w:p w14:paraId="42134E76" w14:textId="77777777" w:rsidR="00DB7469" w:rsidRPr="002124E2" w:rsidRDefault="00DB7469" w:rsidP="008A4AD2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9B5D749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5D4505C">
                <v:shape id="_x0000_i1256" type="#_x0000_t75" style="width:17.85pt;height:15pt" o:ole="">
                  <v:imagedata r:id="rId96" o:title=""/>
                </v:shape>
                <o:OLEObject Type="Embed" ProgID="Equation.DSMT4" ShapeID="_x0000_i1256" DrawAspect="Content" ObjectID="_1722951021" r:id="rId276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011043A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D1BA253">
                <v:shape id="_x0000_i1257" type="#_x0000_t75" style="width:17.85pt;height:15pt" o:ole="">
                  <v:imagedata r:id="rId102" o:title=""/>
                </v:shape>
                <o:OLEObject Type="Embed" ProgID="Equation.DSMT4" ShapeID="_x0000_i1257" DrawAspect="Content" ObjectID="_1722951022" r:id="rId277"/>
              </w:objec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7DC16E3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82F403E">
                <v:shape id="_x0000_i1258" type="#_x0000_t75" style="width:17.85pt;height:15pt" o:ole="">
                  <v:imagedata r:id="rId96" o:title=""/>
                </v:shape>
                <o:OLEObject Type="Embed" ProgID="Equation.DSMT4" ShapeID="_x0000_i1258" DrawAspect="Content" ObjectID="_1722951023" r:id="rId278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166D8EF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7C04831">
                <v:shape id="_x0000_i1259" type="#_x0000_t75" style="width:17.85pt;height:15pt" o:ole="">
                  <v:imagedata r:id="rId104" o:title=""/>
                </v:shape>
                <o:OLEObject Type="Embed" ProgID="Equation.DSMT4" ShapeID="_x0000_i1259" DrawAspect="Content" ObjectID="_1722951024" r:id="rId279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19D13D4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69E4615">
                <v:shape id="_x0000_i1260" type="#_x0000_t75" style="width:17.85pt;height:15pt" o:ole="">
                  <v:imagedata r:id="rId99" o:title=""/>
                </v:shape>
                <o:OLEObject Type="Embed" ProgID="Equation.DSMT4" ShapeID="_x0000_i1260" DrawAspect="Content" ObjectID="_1722951025" r:id="rId280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20E7F09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0F37C01">
                <v:shape id="_x0000_i1261" type="#_x0000_t75" style="width:17.85pt;height:15pt" o:ole="">
                  <v:imagedata r:id="rId104" o:title=""/>
                </v:shape>
                <o:OLEObject Type="Embed" ProgID="Equation.DSMT4" ShapeID="_x0000_i1261" DrawAspect="Content" ObjectID="_1722951026" r:id="rId281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12C6000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7E90D2C">
                <v:shape id="_x0000_i1262" type="#_x0000_t75" style="width:17.85pt;height:15pt" o:ole="">
                  <v:imagedata r:id="rId99" o:title=""/>
                </v:shape>
                <o:OLEObject Type="Embed" ProgID="Equation.DSMT4" ShapeID="_x0000_i1262" DrawAspect="Content" ObjectID="_1722951027" r:id="rId282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E6BB0DA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2AB56E2">
                <v:shape id="_x0000_i1263" type="#_x0000_t75" style="width:17.85pt;height:15pt" o:ole="">
                  <v:imagedata r:id="rId102" o:title=""/>
                </v:shape>
                <o:OLEObject Type="Embed" ProgID="Equation.DSMT4" ShapeID="_x0000_i1263" DrawAspect="Content" ObjectID="_1722951028" r:id="rId283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46C4E4C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230E65B">
                <v:shape id="_x0000_i1264" type="#_x0000_t75" style="width:17.85pt;height:15pt" o:ole="">
                  <v:imagedata r:id="rId96" o:title=""/>
                </v:shape>
                <o:OLEObject Type="Embed" ProgID="Equation.DSMT4" ShapeID="_x0000_i1264" DrawAspect="Content" ObjectID="_1722951029" r:id="rId284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A048ECD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9020B1F">
                <v:shape id="_x0000_i1265" type="#_x0000_t75" style="width:17.85pt;height:15pt" o:ole="">
                  <v:imagedata r:id="rId99" o:title=""/>
                </v:shape>
                <o:OLEObject Type="Embed" ProgID="Equation.DSMT4" ShapeID="_x0000_i1265" DrawAspect="Content" ObjectID="_1722951030" r:id="rId285"/>
              </w:objec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BE73C77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E718AD8">
                <v:shape id="_x0000_i1266" type="#_x0000_t75" style="width:17.85pt;height:15pt" o:ole="">
                  <v:imagedata r:id="rId102" o:title=""/>
                </v:shape>
                <o:OLEObject Type="Embed" ProgID="Equation.DSMT4" ShapeID="_x0000_i1266" DrawAspect="Content" ObjectID="_1722951031" r:id="rId286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10793F1" w14:textId="77777777" w:rsidR="00DB7469" w:rsidRPr="002124E2" w:rsidRDefault="00DB7469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4E82722">
                <v:shape id="_x0000_i1267" type="#_x0000_t75" style="width:17.85pt;height:15pt" o:ole="">
                  <v:imagedata r:id="rId104" o:title=""/>
                </v:shape>
                <o:OLEObject Type="Embed" ProgID="Equation.DSMT4" ShapeID="_x0000_i1267" DrawAspect="Content" ObjectID="_1722951032" r:id="rId287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AC38859" w14:textId="77777777" w:rsidR="00DB7469" w:rsidRPr="002124E2" w:rsidRDefault="00E30C72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93212B3">
                <v:shape id="_x0000_i1268" type="#_x0000_t75" style="width:17.85pt;height:15pt" o:ole="">
                  <v:imagedata r:id="rId288" o:title=""/>
                </v:shape>
                <o:OLEObject Type="Embed" ProgID="Equation.DSMT4" ShapeID="_x0000_i1268" DrawAspect="Content" ObjectID="_1722951033" r:id="rId289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A52ABA7" w14:textId="77777777" w:rsidR="00DB7469" w:rsidRPr="002124E2" w:rsidRDefault="007D24F5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1044495">
                <v:shape id="_x0000_i1269" type="#_x0000_t75" style="width:17.85pt;height:15pt" o:ole="">
                  <v:imagedata r:id="rId274" o:title=""/>
                </v:shape>
                <o:OLEObject Type="Embed" ProgID="Equation.DSMT4" ShapeID="_x0000_i1269" DrawAspect="Content" ObjectID="_1722951034" r:id="rId290"/>
              </w:object>
            </w:r>
          </w:p>
        </w:tc>
      </w:tr>
      <w:tr w:rsidR="007C69D0" w:rsidRPr="002124E2" w14:paraId="116B6DF3" w14:textId="77777777" w:rsidTr="004D49DE">
        <w:trPr>
          <w:jc w:val="center"/>
        </w:trPr>
        <w:tc>
          <w:tcPr>
            <w:tcW w:w="709" w:type="dxa"/>
            <w:vMerge w:val="restart"/>
            <w:tcBorders>
              <w:right w:val="nil"/>
            </w:tcBorders>
            <w:vAlign w:val="center"/>
          </w:tcPr>
          <w:p w14:paraId="0F5E0EFF" w14:textId="77777777" w:rsidR="007D24F5" w:rsidRPr="002124E2" w:rsidRDefault="007D24F5" w:rsidP="007D24F5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672092E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BC7BCA7">
                <v:shape id="_x0000_i1270" type="#_x0000_t75" style="width:17.85pt;height:15pt" o:ole="">
                  <v:imagedata r:id="rId96" o:title=""/>
                </v:shape>
                <o:OLEObject Type="Embed" ProgID="Equation.DSMT4" ShapeID="_x0000_i1270" DrawAspect="Content" ObjectID="_1722951035" r:id="rId291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D6FA8E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571969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976CCDA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9D9CD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296AF2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CB781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C9DD6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4404961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14C03A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34E96C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4EBA03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6E187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0AEBB0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49847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7C69D0" w:rsidRPr="002124E2" w14:paraId="1A2801C5" w14:textId="77777777" w:rsidTr="004D49DE">
        <w:trPr>
          <w:jc w:val="center"/>
        </w:trPr>
        <w:tc>
          <w:tcPr>
            <w:tcW w:w="709" w:type="dxa"/>
            <w:vMerge/>
            <w:tcBorders>
              <w:right w:val="nil"/>
            </w:tcBorders>
            <w:vAlign w:val="center"/>
          </w:tcPr>
          <w:p w14:paraId="6165B6E7" w14:textId="77777777" w:rsidR="007D24F5" w:rsidRPr="002124E2" w:rsidRDefault="007D24F5" w:rsidP="007D24F5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6269B88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89D392B">
                <v:shape id="_x0000_i1271" type="#_x0000_t75" style="width:17.85pt;height:15pt" o:ole="">
                  <v:imagedata r:id="rId102" o:title=""/>
                </v:shape>
                <o:OLEObject Type="Embed" ProgID="Equation.DSMT4" ShapeID="_x0000_i1271" DrawAspect="Content" ObjectID="_1722951036" r:id="rId292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295B3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9C35C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C7D80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B6677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AD316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4D141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085767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0DC1DD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D32503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3FA2E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5873D3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60104A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5DA7E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9FFECB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7C69D0" w:rsidRPr="002124E2" w14:paraId="7B192E6A" w14:textId="77777777" w:rsidTr="004D49DE">
        <w:trPr>
          <w:jc w:val="center"/>
        </w:trPr>
        <w:tc>
          <w:tcPr>
            <w:tcW w:w="709" w:type="dxa"/>
            <w:vMerge w:val="restart"/>
            <w:tcBorders>
              <w:right w:val="nil"/>
            </w:tcBorders>
            <w:vAlign w:val="center"/>
          </w:tcPr>
          <w:p w14:paraId="0BD89047" w14:textId="77777777" w:rsidR="007D24F5" w:rsidRPr="002124E2" w:rsidRDefault="007D24F5" w:rsidP="007D24F5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E239FA1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2A7130B">
                <v:shape id="_x0000_i1272" type="#_x0000_t75" style="width:17.85pt;height:15pt" o:ole="">
                  <v:imagedata r:id="rId96" o:title=""/>
                </v:shape>
                <o:OLEObject Type="Embed" ProgID="Equation.DSMT4" ShapeID="_x0000_i1272" DrawAspect="Content" ObjectID="_1722951037" r:id="rId293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AFA0E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7BDA233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047344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C6D18A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61932C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57B203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154EB51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D45C91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EFEDDC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84D9D4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A569BD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4D65BB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E885B9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2E4BA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7C69D0" w:rsidRPr="002124E2" w14:paraId="18A6AEB6" w14:textId="77777777" w:rsidTr="004D49DE">
        <w:trPr>
          <w:jc w:val="center"/>
        </w:trPr>
        <w:tc>
          <w:tcPr>
            <w:tcW w:w="709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1016962A" w14:textId="77777777" w:rsidR="007D24F5" w:rsidRPr="002124E2" w:rsidRDefault="007D24F5" w:rsidP="007D24F5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D8B9443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E92608B">
                <v:shape id="_x0000_i1273" type="#_x0000_t75" style="width:17.85pt;height:15pt" o:ole="">
                  <v:imagedata r:id="rId104" o:title=""/>
                </v:shape>
                <o:OLEObject Type="Embed" ProgID="Equation.DSMT4" ShapeID="_x0000_i1273" DrawAspect="Content" ObjectID="_1722951038" r:id="rId294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C3A15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2122A27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E7EB03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2FD1E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94F9B7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3CB70D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4731D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4F967D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4D18A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B7469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01CB24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7EF2A87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3F387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65E24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7C69D0" w:rsidRPr="002124E2" w14:paraId="3FC9F289" w14:textId="77777777" w:rsidTr="004D49DE">
        <w:trPr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D894BB1" w14:textId="77777777" w:rsidR="007D24F5" w:rsidRPr="002124E2" w:rsidRDefault="007D24F5" w:rsidP="007D24F5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7299B65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08E7C46">
                <v:shape id="_x0000_i1274" type="#_x0000_t75" style="width:17.85pt;height:15pt" o:ole="">
                  <v:imagedata r:id="rId99" o:title=""/>
                </v:shape>
                <o:OLEObject Type="Embed" ProgID="Equation.DSMT4" ShapeID="_x0000_i1274" DrawAspect="Content" ObjectID="_1722951039" r:id="rId295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3B403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1B659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415CD2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36CBDA4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DB4204E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48477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EABF7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BF9E7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B2EB5C4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FFC9B7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EA3D1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9363309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50A30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8B3DAC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</w:tr>
      <w:tr w:rsidR="007C69D0" w:rsidRPr="002124E2" w14:paraId="6C34335F" w14:textId="77777777" w:rsidTr="004D49DE">
        <w:trPr>
          <w:jc w:val="center"/>
        </w:trPr>
        <w:tc>
          <w:tcPr>
            <w:tcW w:w="709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16A3FC5" w14:textId="77777777" w:rsidR="007D24F5" w:rsidRPr="002124E2" w:rsidRDefault="007D24F5" w:rsidP="007D24F5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41D45C7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5428A15">
                <v:shape id="_x0000_i1275" type="#_x0000_t75" style="width:17.85pt;height:15pt" o:ole="">
                  <v:imagedata r:id="rId104" o:title=""/>
                </v:shape>
                <o:OLEObject Type="Embed" ProgID="Equation.DSMT4" ShapeID="_x0000_i1275" DrawAspect="Content" ObjectID="_1722951040" r:id="rId296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20ABBA3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CD159C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C2E0C2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35393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E09214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50CB59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961D7A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AF5ACC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F352B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B94EAA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0B7FDE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E350C4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2545E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F7A9A7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7C69D0" w:rsidRPr="002124E2" w14:paraId="3A1D6BFC" w14:textId="77777777" w:rsidTr="004D49DE">
        <w:trPr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29A3BD32" w14:textId="77777777" w:rsidR="007D24F5" w:rsidRPr="002124E2" w:rsidRDefault="007D24F5" w:rsidP="007D24F5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99E0068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4B81CD4">
                <v:shape id="_x0000_i1276" type="#_x0000_t75" style="width:17.85pt;height:15pt" o:ole="">
                  <v:imagedata r:id="rId99" o:title=""/>
                </v:shape>
                <o:OLEObject Type="Embed" ProgID="Equation.DSMT4" ShapeID="_x0000_i1276" DrawAspect="Content" ObjectID="_1722951041" r:id="rId297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825613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C2CC48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7C870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053CC91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DB87AD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F0F01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382A2E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B6EF9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13502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F5994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06A40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ECF699A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12F051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F9A362E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</w:tr>
      <w:tr w:rsidR="007C69D0" w:rsidRPr="002124E2" w14:paraId="4A898B6A" w14:textId="77777777" w:rsidTr="004D49DE">
        <w:trPr>
          <w:jc w:val="center"/>
        </w:trPr>
        <w:tc>
          <w:tcPr>
            <w:tcW w:w="709" w:type="dxa"/>
            <w:vMerge/>
            <w:tcBorders>
              <w:right w:val="nil"/>
            </w:tcBorders>
            <w:vAlign w:val="center"/>
          </w:tcPr>
          <w:p w14:paraId="15C48442" w14:textId="77777777" w:rsidR="007D24F5" w:rsidRPr="002124E2" w:rsidRDefault="007D24F5" w:rsidP="007D24F5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F12860F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6369249">
                <v:shape id="_x0000_i1277" type="#_x0000_t75" style="width:17.85pt;height:15pt" o:ole="">
                  <v:imagedata r:id="rId102" o:title=""/>
                </v:shape>
                <o:OLEObject Type="Embed" ProgID="Equation.DSMT4" ShapeID="_x0000_i1277" DrawAspect="Content" ObjectID="_1722951042" r:id="rId298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4ADBC1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16E6D3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A2065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DA21B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E4BD80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EAB2BA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7B69ED4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F7F9D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388A3D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1C3DE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7F5E39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4E76FE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37B04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72BB5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7C69D0" w:rsidRPr="002124E2" w14:paraId="1721A83A" w14:textId="77777777" w:rsidTr="004D49DE">
        <w:trPr>
          <w:jc w:val="center"/>
        </w:trPr>
        <w:tc>
          <w:tcPr>
            <w:tcW w:w="709" w:type="dxa"/>
            <w:vMerge w:val="restart"/>
            <w:tcBorders>
              <w:right w:val="nil"/>
            </w:tcBorders>
            <w:vAlign w:val="center"/>
          </w:tcPr>
          <w:p w14:paraId="19B62BB1" w14:textId="77777777" w:rsidR="007D24F5" w:rsidRPr="002124E2" w:rsidRDefault="007D24F5" w:rsidP="007D24F5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CB6D208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696C6E0">
                <v:shape id="_x0000_i1278" type="#_x0000_t75" style="width:17.85pt;height:15pt" o:ole="">
                  <v:imagedata r:id="rId96" o:title=""/>
                </v:shape>
                <o:OLEObject Type="Embed" ProgID="Equation.DSMT4" ShapeID="_x0000_i1278" DrawAspect="Content" ObjectID="_1722951043" r:id="rId299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A4679C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2771F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4BBD3C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A7A2F4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2343BC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7EA35A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18FD8A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C387FA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444A6D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E811D1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0026B7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4D9FF4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22A3CE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F2CFFA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7C69D0" w:rsidRPr="002124E2" w14:paraId="19B97071" w14:textId="77777777" w:rsidTr="004D49DE">
        <w:trPr>
          <w:jc w:val="center"/>
        </w:trPr>
        <w:tc>
          <w:tcPr>
            <w:tcW w:w="709" w:type="dxa"/>
            <w:vMerge/>
            <w:tcBorders>
              <w:right w:val="nil"/>
            </w:tcBorders>
            <w:vAlign w:val="center"/>
          </w:tcPr>
          <w:p w14:paraId="013F7D09" w14:textId="77777777" w:rsidR="007D24F5" w:rsidRPr="002124E2" w:rsidRDefault="007D24F5" w:rsidP="007D24F5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BAC6C14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1583660">
                <v:shape id="_x0000_i1279" type="#_x0000_t75" style="width:17.85pt;height:15pt" o:ole="">
                  <v:imagedata r:id="rId99" o:title=""/>
                </v:shape>
                <o:OLEObject Type="Embed" ProgID="Equation.DSMT4" ShapeID="_x0000_i1279" DrawAspect="Content" ObjectID="_1722951044" r:id="rId300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0BB22B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30B28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3EE221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75DF1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FC135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7E4A2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F0267E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8018592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6DE4B1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EB2C0C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05A8B8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2664F3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FB8A69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7F9803C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</w:tr>
      <w:tr w:rsidR="007C69D0" w:rsidRPr="002124E2" w14:paraId="1EE173CD" w14:textId="77777777" w:rsidTr="004D49DE">
        <w:trPr>
          <w:jc w:val="center"/>
        </w:trPr>
        <w:tc>
          <w:tcPr>
            <w:tcW w:w="709" w:type="dxa"/>
            <w:vMerge w:val="restart"/>
            <w:tcBorders>
              <w:right w:val="nil"/>
            </w:tcBorders>
            <w:vAlign w:val="center"/>
          </w:tcPr>
          <w:p w14:paraId="7A1B4F14" w14:textId="77777777" w:rsidR="007D24F5" w:rsidRPr="002124E2" w:rsidRDefault="007D24F5" w:rsidP="007D24F5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6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4B59CAB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02AC0CB">
                <v:shape id="_x0000_i1280" type="#_x0000_t75" style="width:17.85pt;height:15pt" o:ole="">
                  <v:imagedata r:id="rId102" o:title=""/>
                </v:shape>
                <o:OLEObject Type="Embed" ProgID="Equation.DSMT4" ShapeID="_x0000_i1280" DrawAspect="Content" ObjectID="_1722951045" r:id="rId301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47FCE6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BDE6E9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504CF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A47A4A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F44054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2548905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01948A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040ABA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71C4AED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733944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68D75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1B201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ABF91C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809BA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7C69D0" w:rsidRPr="002124E2" w14:paraId="08BD3BD1" w14:textId="77777777" w:rsidTr="004D49DE">
        <w:trPr>
          <w:jc w:val="center"/>
        </w:trPr>
        <w:tc>
          <w:tcPr>
            <w:tcW w:w="709" w:type="dxa"/>
            <w:vMerge/>
            <w:tcBorders>
              <w:right w:val="nil"/>
            </w:tcBorders>
            <w:vAlign w:val="center"/>
          </w:tcPr>
          <w:p w14:paraId="4A24302D" w14:textId="77777777" w:rsidR="007D24F5" w:rsidRPr="002124E2" w:rsidRDefault="007D24F5" w:rsidP="007D24F5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9590ABB" w14:textId="77777777" w:rsidR="007D24F5" w:rsidRPr="002124E2" w:rsidRDefault="007D24F5" w:rsidP="00192FE3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332DCE7">
                <v:shape id="_x0000_i1281" type="#_x0000_t75" style="width:17.85pt;height:15pt" o:ole="">
                  <v:imagedata r:id="rId104" o:title=""/>
                </v:shape>
                <o:OLEObject Type="Embed" ProgID="Equation.DSMT4" ShapeID="_x0000_i1281" DrawAspect="Content" ObjectID="_1722951046" r:id="rId302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7FDA6B7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8F17AD7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3028B6E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ABE894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5066C01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6A2E1F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E7800E0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C67243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1A3981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1CB013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9BBB2B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1683A9D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9D5249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6A654E" w14:textId="77777777" w:rsidR="007D24F5" w:rsidRPr="002124E2" w:rsidRDefault="007D24F5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7C69D0" w:rsidRPr="002124E2" w14:paraId="7EE44F57" w14:textId="77777777" w:rsidTr="004D49DE">
        <w:trPr>
          <w:jc w:val="center"/>
        </w:trPr>
        <w:tc>
          <w:tcPr>
            <w:tcW w:w="709" w:type="dxa"/>
            <w:vMerge w:val="restart"/>
            <w:tcBorders>
              <w:right w:val="nil"/>
            </w:tcBorders>
            <w:vAlign w:val="center"/>
          </w:tcPr>
          <w:p w14:paraId="5EAC6DEB" w14:textId="77777777" w:rsidR="00100271" w:rsidRPr="002124E2" w:rsidRDefault="00100271" w:rsidP="00100271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7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801C047" w14:textId="77777777" w:rsidR="00100271" w:rsidRPr="002124E2" w:rsidRDefault="00E30C72" w:rsidP="00192FE3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1514363">
                <v:shape id="_x0000_i1282" type="#_x0000_t75" style="width:17.85pt;height:15pt" o:ole="">
                  <v:imagedata r:id="rId303" o:title=""/>
                </v:shape>
                <o:OLEObject Type="Embed" ProgID="Equation.DSMT4" ShapeID="_x0000_i1282" DrawAspect="Content" ObjectID="_1722951047" r:id="rId304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3A352B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167023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D8CD6D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54D98DA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CEDBD41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82738E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97DBAF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D3C541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43320B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E3AB42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2DE5F4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DBBFD3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5AB0A2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4370C6B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7C69D0" w:rsidRPr="002124E2" w14:paraId="448F5BA9" w14:textId="77777777" w:rsidTr="004D49DE">
        <w:trPr>
          <w:jc w:val="center"/>
        </w:trPr>
        <w:tc>
          <w:tcPr>
            <w:tcW w:w="709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17C4C128" w14:textId="77777777" w:rsidR="00100271" w:rsidRPr="002124E2" w:rsidRDefault="00100271" w:rsidP="00100271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232DB71" w14:textId="77777777" w:rsidR="00100271" w:rsidRPr="002124E2" w:rsidRDefault="00100271" w:rsidP="00192FE3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5931304">
                <v:shape id="_x0000_i1283" type="#_x0000_t75" style="width:17.85pt;height:15pt" o:ole="">
                  <v:imagedata r:id="rId274" o:title=""/>
                </v:shape>
                <o:OLEObject Type="Embed" ProgID="Equation.DSMT4" ShapeID="_x0000_i1283" DrawAspect="Content" ObjectID="_1722951048" r:id="rId305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197BEF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B4394C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06D84D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A4C496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E167FD5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032B53C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5F6607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D9BE3F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6452B5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C5EDC8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3FC73B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CAF766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B820382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CD6B04" w14:textId="77777777" w:rsidR="00100271" w:rsidRPr="002124E2" w:rsidRDefault="00100271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</w:tbl>
    <w:p w14:paraId="085751E7" w14:textId="0440B4F0" w:rsidR="009076E4" w:rsidRPr="002124E2" w:rsidRDefault="00254EBA" w:rsidP="00CB197B">
      <w:pPr>
        <w:pStyle w:val="2"/>
        <w:rPr>
          <w:rFonts w:cs="Times New Roman"/>
        </w:rPr>
      </w:pPr>
      <w:r w:rsidRPr="002124E2">
        <w:rPr>
          <w:rFonts w:cs="Times New Roman"/>
        </w:rPr>
        <w:t>Parameters</w:t>
      </w:r>
      <w:r w:rsidR="009A1686" w:rsidRPr="002124E2">
        <w:rPr>
          <w:rFonts w:cs="Times New Roman"/>
        </w:rPr>
        <w:t xml:space="preserve"> of </w:t>
      </w:r>
      <w:r w:rsidR="006462C5" w:rsidRPr="002124E2">
        <w:rPr>
          <w:rFonts w:cs="Times New Roman"/>
        </w:rPr>
        <w:t>r</w:t>
      </w:r>
      <w:r w:rsidR="009A1686" w:rsidRPr="002124E2">
        <w:rPr>
          <w:rFonts w:cs="Times New Roman"/>
        </w:rPr>
        <w:t>and</w:t>
      </w:r>
      <w:r w:rsidR="00D3240A" w:rsidRPr="002124E2">
        <w:rPr>
          <w:rFonts w:cs="Times New Roman"/>
        </w:rPr>
        <w:t>-</w:t>
      </w:r>
      <w:r w:rsidR="00A000A9" w:rsidRPr="002124E2">
        <w:rPr>
          <w:rFonts w:cs="Times New Roman"/>
        </w:rPr>
        <w:t>5</w:t>
      </w:r>
      <w:r w:rsidR="009076E4" w:rsidRPr="002124E2">
        <w:rPr>
          <w:rFonts w:cs="Times New Roman"/>
        </w:rPr>
        <w:t xml:space="preserve"> </w:t>
      </w:r>
    </w:p>
    <w:p w14:paraId="730FE179" w14:textId="73698318" w:rsidR="00F06A79" w:rsidRPr="002124E2" w:rsidRDefault="009178D7" w:rsidP="006D3139">
      <w:pPr>
        <w:rPr>
          <w:rFonts w:cs="Times New Roman"/>
        </w:rPr>
      </w:pPr>
      <w:r w:rsidRPr="002124E2">
        <w:rPr>
          <w:rFonts w:cs="Times New Roman"/>
        </w:rPr>
        <w:t>Rand</w:t>
      </w:r>
      <w:r w:rsidR="00D3240A" w:rsidRPr="002124E2">
        <w:rPr>
          <w:rFonts w:cs="Times New Roman"/>
        </w:rPr>
        <w:t>-</w:t>
      </w:r>
      <w:r w:rsidRPr="002124E2">
        <w:rPr>
          <w:rFonts w:cs="Times New Roman"/>
        </w:rPr>
        <w:t>5</w:t>
      </w:r>
      <w:r w:rsidR="00532074" w:rsidRPr="002124E2">
        <w:rPr>
          <w:rFonts w:cs="Times New Roman"/>
        </w:rPr>
        <w:t xml:space="preserve"> includes eight bus lines (Lines r1, r2, r3, r4, r5, r6, r7, and r8) and five depots (</w:t>
      </w:r>
      <w:r w:rsidR="00532074" w:rsidRPr="002124E2">
        <w:rPr>
          <w:rFonts w:cs="Times New Roman"/>
          <w:iCs/>
        </w:rPr>
        <w:t>E</w:t>
      </w:r>
      <w:r w:rsidR="00532074" w:rsidRPr="002124E2">
        <w:rPr>
          <w:rFonts w:cs="Times New Roman"/>
          <w:iCs/>
          <w:vertAlign w:val="subscript"/>
        </w:rPr>
        <w:t>r</w:t>
      </w:r>
      <w:r w:rsidR="00532074" w:rsidRPr="002124E2">
        <w:rPr>
          <w:rFonts w:cs="Times New Roman"/>
          <w:vertAlign w:val="subscript"/>
        </w:rPr>
        <w:t>1</w:t>
      </w:r>
      <w:r w:rsidR="00532074" w:rsidRPr="002124E2">
        <w:rPr>
          <w:rFonts w:cs="Times New Roman"/>
        </w:rPr>
        <w:t xml:space="preserve">, </w:t>
      </w:r>
      <w:r w:rsidR="00532074" w:rsidRPr="002124E2">
        <w:rPr>
          <w:rFonts w:cs="Times New Roman"/>
          <w:iCs/>
        </w:rPr>
        <w:t>E</w:t>
      </w:r>
      <w:r w:rsidR="00532074" w:rsidRPr="002124E2">
        <w:rPr>
          <w:rFonts w:cs="Times New Roman"/>
          <w:iCs/>
          <w:vertAlign w:val="subscript"/>
        </w:rPr>
        <w:t>r</w:t>
      </w:r>
      <w:r w:rsidR="00532074" w:rsidRPr="002124E2">
        <w:rPr>
          <w:rFonts w:cs="Times New Roman"/>
          <w:vertAlign w:val="subscript"/>
        </w:rPr>
        <w:t>2</w:t>
      </w:r>
      <w:r w:rsidR="00532074" w:rsidRPr="002124E2">
        <w:rPr>
          <w:rFonts w:cs="Times New Roman"/>
        </w:rPr>
        <w:t xml:space="preserve">, </w:t>
      </w:r>
      <w:r w:rsidR="00532074" w:rsidRPr="002124E2">
        <w:rPr>
          <w:rFonts w:cs="Times New Roman"/>
          <w:iCs/>
        </w:rPr>
        <w:t>E</w:t>
      </w:r>
      <w:r w:rsidR="00532074" w:rsidRPr="002124E2">
        <w:rPr>
          <w:rFonts w:cs="Times New Roman"/>
          <w:iCs/>
          <w:vertAlign w:val="subscript"/>
        </w:rPr>
        <w:t>r</w:t>
      </w:r>
      <w:r w:rsidR="00532074" w:rsidRPr="002124E2">
        <w:rPr>
          <w:rFonts w:cs="Times New Roman"/>
          <w:vertAlign w:val="subscript"/>
        </w:rPr>
        <w:t>3</w:t>
      </w:r>
      <w:r w:rsidR="00532074" w:rsidRPr="002124E2">
        <w:rPr>
          <w:rFonts w:cs="Times New Roman"/>
        </w:rPr>
        <w:t>, E</w:t>
      </w:r>
      <w:r w:rsidR="00532074" w:rsidRPr="002124E2">
        <w:rPr>
          <w:rFonts w:cs="Times New Roman"/>
          <w:vertAlign w:val="subscript"/>
        </w:rPr>
        <w:t>r4</w:t>
      </w:r>
      <w:r w:rsidR="00532074" w:rsidRPr="002124E2">
        <w:rPr>
          <w:rFonts w:cs="Times New Roman"/>
        </w:rPr>
        <w:t>, and E</w:t>
      </w:r>
      <w:r w:rsidR="00532074" w:rsidRPr="002124E2">
        <w:rPr>
          <w:rFonts w:cs="Times New Roman"/>
          <w:vertAlign w:val="subscript"/>
        </w:rPr>
        <w:t>r5</w:t>
      </w:r>
      <w:r w:rsidR="00532074" w:rsidRPr="002124E2">
        <w:rPr>
          <w:rFonts w:cs="Times New Roman"/>
        </w:rPr>
        <w:t xml:space="preserve">). Table </w:t>
      </w:r>
      <w:r w:rsidR="00A476F0" w:rsidRPr="002124E2">
        <w:rPr>
          <w:rFonts w:cs="Times New Roman"/>
        </w:rPr>
        <w:t>20</w:t>
      </w:r>
      <w:r w:rsidR="00532074" w:rsidRPr="002124E2">
        <w:rPr>
          <w:rFonts w:cs="Times New Roman"/>
        </w:rPr>
        <w:t xml:space="preserve"> shows the information of the eight bus lines and five depots. Note that Lines </w:t>
      </w:r>
      <w:r w:rsidR="00532074" w:rsidRPr="002124E2">
        <w:rPr>
          <w:rFonts w:cs="Times New Roman"/>
          <w:iCs/>
        </w:rPr>
        <w:t>r</w:t>
      </w:r>
      <w:r w:rsidR="00532074" w:rsidRPr="002124E2">
        <w:rPr>
          <w:rFonts w:cs="Times New Roman"/>
        </w:rPr>
        <w:t xml:space="preserve">1, </w:t>
      </w:r>
      <w:r w:rsidR="00532074" w:rsidRPr="002124E2">
        <w:rPr>
          <w:rFonts w:cs="Times New Roman"/>
          <w:iCs/>
        </w:rPr>
        <w:t>r</w:t>
      </w:r>
      <w:r w:rsidR="00532074" w:rsidRPr="002124E2">
        <w:rPr>
          <w:rFonts w:cs="Times New Roman"/>
        </w:rPr>
        <w:t>2</w:t>
      </w:r>
      <w:r w:rsidR="00D5347D" w:rsidRPr="002124E2">
        <w:rPr>
          <w:rFonts w:cs="Times New Roman"/>
        </w:rPr>
        <w:t>,</w:t>
      </w:r>
      <w:r w:rsidR="00532074" w:rsidRPr="002124E2">
        <w:rPr>
          <w:rFonts w:cs="Times New Roman"/>
        </w:rPr>
        <w:t xml:space="preserve"> </w:t>
      </w:r>
      <w:r w:rsidR="00D5347D" w:rsidRPr="002124E2">
        <w:rPr>
          <w:rFonts w:cs="Times New Roman"/>
        </w:rPr>
        <w:t xml:space="preserve">r5, </w:t>
      </w:r>
      <w:r w:rsidR="00532074" w:rsidRPr="002124E2">
        <w:rPr>
          <w:rFonts w:cs="Times New Roman"/>
        </w:rPr>
        <w:t>and r</w:t>
      </w:r>
      <w:r w:rsidR="00D5347D" w:rsidRPr="002124E2">
        <w:rPr>
          <w:rFonts w:cs="Times New Roman"/>
        </w:rPr>
        <w:t>7</w:t>
      </w:r>
      <w:r w:rsidR="00532074" w:rsidRPr="002124E2">
        <w:rPr>
          <w:rFonts w:cs="Times New Roman"/>
        </w:rPr>
        <w:t xml:space="preserve"> share the same CP, </w:t>
      </w:r>
      <w:r w:rsidR="00CE6D1F" w:rsidRPr="002124E2">
        <w:rPr>
          <w:rFonts w:cs="Times New Roman"/>
          <w:position w:val="-10"/>
        </w:rPr>
        <w:object w:dxaOrig="420" w:dyaOrig="340" w14:anchorId="1149AF2D">
          <v:shape id="_x0000_i1386" type="#_x0000_t75" style="width:20.75pt;height:16.7pt" o:ole="">
            <v:imagedata r:id="rId306" o:title=""/>
          </v:shape>
          <o:OLEObject Type="Embed" ProgID="Equation.DSMT4" ShapeID="_x0000_i1386" DrawAspect="Content" ObjectID="_1722951049" r:id="rId307"/>
        </w:object>
      </w:r>
      <w:r w:rsidR="00532074" w:rsidRPr="002124E2">
        <w:rPr>
          <w:rFonts w:cs="Times New Roman"/>
        </w:rPr>
        <w:t>, and the same depot, E</w:t>
      </w:r>
      <w:r w:rsidR="00532074" w:rsidRPr="002124E2">
        <w:rPr>
          <w:rFonts w:cs="Times New Roman"/>
          <w:vertAlign w:val="subscript"/>
        </w:rPr>
        <w:t>r1</w:t>
      </w:r>
      <w:r w:rsidR="00532074" w:rsidRPr="002124E2">
        <w:rPr>
          <w:rFonts w:cs="Times New Roman"/>
        </w:rPr>
        <w:t>. Lines r1, r4, and r</w:t>
      </w:r>
      <w:r w:rsidR="00D5347D" w:rsidRPr="002124E2">
        <w:rPr>
          <w:rFonts w:cs="Times New Roman"/>
        </w:rPr>
        <w:t>6</w:t>
      </w:r>
      <w:r w:rsidR="00532074" w:rsidRPr="002124E2">
        <w:rPr>
          <w:rFonts w:cs="Times New Roman"/>
        </w:rPr>
        <w:t xml:space="preserve"> share the same CP, </w:t>
      </w:r>
      <w:r w:rsidR="00CE6D1F" w:rsidRPr="002124E2">
        <w:rPr>
          <w:rFonts w:cs="Times New Roman"/>
          <w:position w:val="-10"/>
        </w:rPr>
        <w:object w:dxaOrig="420" w:dyaOrig="340" w14:anchorId="52D21AA0">
          <v:shape id="_x0000_i1388" type="#_x0000_t75" style="width:20.75pt;height:16.7pt" o:ole="">
            <v:imagedata r:id="rId308" o:title=""/>
          </v:shape>
          <o:OLEObject Type="Embed" ProgID="Equation.DSMT4" ShapeID="_x0000_i1388" DrawAspect="Content" ObjectID="_1722951050" r:id="rId309"/>
        </w:object>
      </w:r>
      <w:r w:rsidR="00532074" w:rsidRPr="002124E2">
        <w:rPr>
          <w:rFonts w:cs="Times New Roman"/>
        </w:rPr>
        <w:t>, and the same depot, E</w:t>
      </w:r>
      <w:r w:rsidR="00532074" w:rsidRPr="002124E2">
        <w:rPr>
          <w:rFonts w:cs="Times New Roman"/>
          <w:vertAlign w:val="subscript"/>
        </w:rPr>
        <w:t>r4</w:t>
      </w:r>
      <w:r w:rsidR="00532074" w:rsidRPr="002124E2">
        <w:rPr>
          <w:rFonts w:cs="Times New Roman"/>
        </w:rPr>
        <w:t xml:space="preserve">. Lines r2, r3, r6, and r8 share the same CP, </w:t>
      </w:r>
      <w:r w:rsidR="00CE6D1F" w:rsidRPr="002124E2">
        <w:rPr>
          <w:rFonts w:cs="Times New Roman"/>
          <w:position w:val="-10"/>
        </w:rPr>
        <w:object w:dxaOrig="440" w:dyaOrig="340" w14:anchorId="61545EB0">
          <v:shape id="_x0000_i1390" type="#_x0000_t75" style="width:21.3pt;height:16.7pt" o:ole="">
            <v:imagedata r:id="rId310" o:title=""/>
          </v:shape>
          <o:OLEObject Type="Embed" ProgID="Equation.DSMT4" ShapeID="_x0000_i1390" DrawAspect="Content" ObjectID="_1722951051" r:id="rId311"/>
        </w:object>
      </w:r>
      <w:r w:rsidR="00532074" w:rsidRPr="002124E2">
        <w:rPr>
          <w:rFonts w:cs="Times New Roman"/>
        </w:rPr>
        <w:t>, and the same depot, E</w:t>
      </w:r>
      <w:r w:rsidR="00532074" w:rsidRPr="002124E2">
        <w:rPr>
          <w:rFonts w:cs="Times New Roman"/>
          <w:vertAlign w:val="subscript"/>
        </w:rPr>
        <w:t>r2</w:t>
      </w:r>
      <w:r w:rsidR="00532074" w:rsidRPr="002124E2">
        <w:rPr>
          <w:rFonts w:cs="Times New Roman"/>
        </w:rPr>
        <w:t>. Lines r3, r4</w:t>
      </w:r>
      <w:r w:rsidR="00D5347D" w:rsidRPr="002124E2">
        <w:rPr>
          <w:rFonts w:cs="Times New Roman"/>
        </w:rPr>
        <w:t>,</w:t>
      </w:r>
      <w:r w:rsidR="00532074" w:rsidRPr="002124E2">
        <w:rPr>
          <w:rFonts w:cs="Times New Roman"/>
        </w:rPr>
        <w:t xml:space="preserve"> and r5 share the same CP, </w:t>
      </w:r>
      <w:r w:rsidR="00CE6D1F" w:rsidRPr="002124E2">
        <w:rPr>
          <w:rFonts w:cs="Times New Roman"/>
          <w:position w:val="-10"/>
        </w:rPr>
        <w:object w:dxaOrig="440" w:dyaOrig="340" w14:anchorId="7CC17BB9">
          <v:shape id="_x0000_i1392" type="#_x0000_t75" style="width:21.3pt;height:16.7pt" o:ole="">
            <v:imagedata r:id="rId312" o:title=""/>
          </v:shape>
          <o:OLEObject Type="Embed" ProgID="Equation.DSMT4" ShapeID="_x0000_i1392" DrawAspect="Content" ObjectID="_1722951052" r:id="rId313"/>
        </w:object>
      </w:r>
      <w:r w:rsidR="00532074" w:rsidRPr="002124E2">
        <w:rPr>
          <w:rFonts w:cs="Times New Roman"/>
        </w:rPr>
        <w:t>, and the same depot, E</w:t>
      </w:r>
      <w:r w:rsidR="00532074" w:rsidRPr="002124E2">
        <w:rPr>
          <w:rFonts w:cs="Times New Roman"/>
          <w:vertAlign w:val="subscript"/>
        </w:rPr>
        <w:t>r3</w:t>
      </w:r>
      <w:r w:rsidR="00532074" w:rsidRPr="002124E2">
        <w:rPr>
          <w:rFonts w:cs="Times New Roman"/>
        </w:rPr>
        <w:t xml:space="preserve">. Lines r7 and r8 share the same CP, </w:t>
      </w:r>
      <w:r w:rsidR="00CE6D1F" w:rsidRPr="002124E2">
        <w:rPr>
          <w:rFonts w:cs="Times New Roman"/>
          <w:position w:val="-10"/>
        </w:rPr>
        <w:object w:dxaOrig="440" w:dyaOrig="340" w14:anchorId="25B456BA">
          <v:shape id="_x0000_i1394" type="#_x0000_t75" style="width:21.3pt;height:16.7pt" o:ole="">
            <v:imagedata r:id="rId314" o:title=""/>
          </v:shape>
          <o:OLEObject Type="Embed" ProgID="Equation.DSMT4" ShapeID="_x0000_i1394" DrawAspect="Content" ObjectID="_1722951053" r:id="rId315"/>
        </w:object>
      </w:r>
      <w:r w:rsidR="00532074" w:rsidRPr="002124E2">
        <w:rPr>
          <w:rFonts w:cs="Times New Roman"/>
        </w:rPr>
        <w:t>, and the same depot, E</w:t>
      </w:r>
      <w:r w:rsidR="00532074" w:rsidRPr="002124E2">
        <w:rPr>
          <w:rFonts w:cs="Times New Roman"/>
          <w:vertAlign w:val="subscript"/>
        </w:rPr>
        <w:t>r7</w:t>
      </w:r>
      <w:r w:rsidR="00532074" w:rsidRPr="002124E2">
        <w:rPr>
          <w:rFonts w:cs="Times New Roman"/>
        </w:rPr>
        <w:t xml:space="preserve">. </w:t>
      </w:r>
      <w:r w:rsidR="006E20EF" w:rsidRPr="002124E2">
        <w:rPr>
          <w:rFonts w:cs="Times New Roman"/>
        </w:rPr>
        <w:t>Table 2</w:t>
      </w:r>
      <w:r w:rsidR="00A476F0" w:rsidRPr="002124E2">
        <w:rPr>
          <w:rFonts w:cs="Times New Roman"/>
        </w:rPr>
        <w:t>1</w:t>
      </w:r>
      <w:r w:rsidR="006E20EF" w:rsidRPr="002124E2">
        <w:rPr>
          <w:rFonts w:cs="Times New Roman"/>
        </w:rPr>
        <w:t xml:space="preserve"> gives the deadhead distance among different </w:t>
      </w:r>
      <w:r w:rsidR="006E20EF" w:rsidRPr="002124E2">
        <w:rPr>
          <w:rFonts w:cs="Times New Roman"/>
        </w:rPr>
        <w:lastRenderedPageBreak/>
        <w:t xml:space="preserve">CPs. </w:t>
      </w:r>
      <w:r w:rsidR="00532074" w:rsidRPr="002124E2">
        <w:rPr>
          <w:rFonts w:cs="Times New Roman"/>
        </w:rPr>
        <w:t xml:space="preserve">Table </w:t>
      </w:r>
      <w:r w:rsidR="00163E3E" w:rsidRPr="002124E2">
        <w:rPr>
          <w:rFonts w:cs="Times New Roman"/>
        </w:rPr>
        <w:t>2</w:t>
      </w:r>
      <w:r w:rsidR="00A476F0" w:rsidRPr="002124E2">
        <w:rPr>
          <w:rFonts w:cs="Times New Roman"/>
        </w:rPr>
        <w:t>2</w:t>
      </w:r>
      <w:r w:rsidR="00532074" w:rsidRPr="002124E2">
        <w:rPr>
          <w:rFonts w:cs="Times New Roman"/>
        </w:rPr>
        <w:t xml:space="preserve"> gives the deadhead distance among depots and CPs. </w:t>
      </w:r>
    </w:p>
    <w:p w14:paraId="036AA093" w14:textId="793EC4B8" w:rsidR="009076E4" w:rsidRPr="00265B9E" w:rsidRDefault="009076E4" w:rsidP="00A41995">
      <w:pPr>
        <w:widowControl/>
        <w:spacing w:beforeLines="50" w:before="156" w:line="240" w:lineRule="auto"/>
        <w:jc w:val="left"/>
        <w:rPr>
          <w:rFonts w:cs="Times New Roman"/>
          <w:kern w:val="0"/>
          <w:sz w:val="20"/>
          <w:szCs w:val="20"/>
        </w:rPr>
      </w:pPr>
      <w:r w:rsidRPr="00265B9E">
        <w:rPr>
          <w:rFonts w:cs="Times New Roman"/>
          <w:b/>
          <w:kern w:val="0"/>
          <w:sz w:val="20"/>
          <w:szCs w:val="20"/>
        </w:rPr>
        <w:t xml:space="preserve">Table </w:t>
      </w:r>
      <w:r w:rsidR="00A476F0" w:rsidRPr="00265B9E">
        <w:rPr>
          <w:rFonts w:cs="Times New Roman"/>
          <w:b/>
          <w:kern w:val="0"/>
          <w:sz w:val="20"/>
          <w:szCs w:val="20"/>
        </w:rPr>
        <w:t>20</w:t>
      </w:r>
      <w:r w:rsidR="00EC4C69" w:rsidRPr="00265B9E">
        <w:rPr>
          <w:rFonts w:cs="Times New Roman"/>
          <w:b/>
          <w:kern w:val="0"/>
          <w:sz w:val="20"/>
          <w:szCs w:val="20"/>
        </w:rPr>
        <w:t>.</w:t>
      </w:r>
      <w:r w:rsidRPr="00265B9E">
        <w:rPr>
          <w:rFonts w:cs="Times New Roman"/>
          <w:b/>
          <w:kern w:val="0"/>
          <w:sz w:val="20"/>
          <w:szCs w:val="20"/>
        </w:rPr>
        <w:t xml:space="preserve"> </w:t>
      </w:r>
      <w:r w:rsidRPr="00265B9E">
        <w:rPr>
          <w:rFonts w:cs="Times New Roman"/>
          <w:kern w:val="0"/>
          <w:sz w:val="20"/>
          <w:szCs w:val="20"/>
        </w:rPr>
        <w:t xml:space="preserve">Information of the bus lines and depots in </w:t>
      </w:r>
      <w:r w:rsidR="006462C5" w:rsidRPr="00265B9E">
        <w:rPr>
          <w:rFonts w:cs="Times New Roman"/>
          <w:kern w:val="0"/>
          <w:sz w:val="20"/>
          <w:szCs w:val="20"/>
        </w:rPr>
        <w:t>r</w:t>
      </w:r>
      <w:r w:rsidR="009A1686" w:rsidRPr="00265B9E">
        <w:rPr>
          <w:rFonts w:cs="Times New Roman"/>
          <w:kern w:val="0"/>
          <w:sz w:val="20"/>
          <w:szCs w:val="20"/>
        </w:rPr>
        <w:t>and</w:t>
      </w:r>
      <w:r w:rsidR="00D3240A" w:rsidRPr="00265B9E">
        <w:rPr>
          <w:rFonts w:cs="Times New Roman"/>
          <w:kern w:val="0"/>
          <w:sz w:val="20"/>
          <w:szCs w:val="20"/>
        </w:rPr>
        <w:t>-</w:t>
      </w:r>
      <w:r w:rsidRPr="00265B9E">
        <w:rPr>
          <w:rFonts w:cs="Times New Roman"/>
          <w:kern w:val="0"/>
          <w:sz w:val="20"/>
          <w:szCs w:val="20"/>
        </w:rPr>
        <w:t xml:space="preserve">5. </w:t>
      </w:r>
    </w:p>
    <w:tbl>
      <w:tblPr>
        <w:tblStyle w:val="11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253"/>
        <w:gridCol w:w="750"/>
        <w:gridCol w:w="750"/>
        <w:gridCol w:w="751"/>
        <w:gridCol w:w="750"/>
        <w:gridCol w:w="751"/>
        <w:gridCol w:w="750"/>
        <w:gridCol w:w="806"/>
        <w:gridCol w:w="745"/>
      </w:tblGrid>
      <w:tr w:rsidR="007C69D0" w:rsidRPr="002124E2" w14:paraId="2F1B7BAD" w14:textId="77777777" w:rsidTr="009076E4">
        <w:trPr>
          <w:jc w:val="center"/>
        </w:trPr>
        <w:tc>
          <w:tcPr>
            <w:tcW w:w="2253" w:type="dxa"/>
            <w:tcBorders>
              <w:right w:val="nil"/>
            </w:tcBorders>
            <w:vAlign w:val="center"/>
          </w:tcPr>
          <w:p w14:paraId="2C9EDC9A" w14:textId="77777777" w:rsidR="009076E4" w:rsidRPr="002124E2" w:rsidRDefault="009076E4" w:rsidP="008A4AD2">
            <w:pPr>
              <w:spacing w:line="300" w:lineRule="atLeast"/>
              <w:rPr>
                <w:rFonts w:eastAsia="等线" w:cs="Times New Roman"/>
                <w:kern w:val="0"/>
                <w:sz w:val="16"/>
                <w:szCs w:val="16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581D86F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7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1590805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2</w:t>
            </w:r>
          </w:p>
        </w:tc>
        <w:tc>
          <w:tcPr>
            <w:tcW w:w="751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F957EA9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3</w:t>
            </w:r>
          </w:p>
        </w:tc>
        <w:tc>
          <w:tcPr>
            <w:tcW w:w="7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7528E0E0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4</w:t>
            </w:r>
          </w:p>
        </w:tc>
        <w:tc>
          <w:tcPr>
            <w:tcW w:w="751" w:type="dxa"/>
            <w:tcBorders>
              <w:top w:val="single" w:sz="4" w:space="0" w:color="auto"/>
              <w:left w:val="nil"/>
              <w:right w:val="nil"/>
            </w:tcBorders>
          </w:tcPr>
          <w:p w14:paraId="3C47D627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5</w:t>
            </w:r>
          </w:p>
        </w:tc>
        <w:tc>
          <w:tcPr>
            <w:tcW w:w="750" w:type="dxa"/>
            <w:tcBorders>
              <w:top w:val="single" w:sz="4" w:space="0" w:color="auto"/>
              <w:left w:val="nil"/>
              <w:right w:val="nil"/>
            </w:tcBorders>
          </w:tcPr>
          <w:p w14:paraId="2AEF7BD9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6</w:t>
            </w:r>
          </w:p>
        </w:tc>
        <w:tc>
          <w:tcPr>
            <w:tcW w:w="806" w:type="dxa"/>
            <w:tcBorders>
              <w:top w:val="single" w:sz="4" w:space="0" w:color="auto"/>
              <w:left w:val="nil"/>
              <w:right w:val="nil"/>
            </w:tcBorders>
          </w:tcPr>
          <w:p w14:paraId="406EF9F7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7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right w:val="nil"/>
            </w:tcBorders>
          </w:tcPr>
          <w:p w14:paraId="7C78532A" w14:textId="77777777" w:rsidR="009076E4" w:rsidRPr="002124E2" w:rsidRDefault="009076E4" w:rsidP="009076E4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Line r8</w:t>
            </w:r>
          </w:p>
        </w:tc>
      </w:tr>
      <w:tr w:rsidR="007C69D0" w:rsidRPr="002124E2" w14:paraId="309F7350" w14:textId="77777777" w:rsidTr="009076E4">
        <w:trPr>
          <w:jc w:val="center"/>
        </w:trPr>
        <w:tc>
          <w:tcPr>
            <w:tcW w:w="2253" w:type="dxa"/>
            <w:tcBorders>
              <w:top w:val="single" w:sz="4" w:space="0" w:color="auto"/>
              <w:right w:val="nil"/>
            </w:tcBorders>
            <w:vAlign w:val="center"/>
          </w:tcPr>
          <w:p w14:paraId="4C647AC8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1</w:t>
            </w:r>
          </w:p>
        </w:tc>
        <w:tc>
          <w:tcPr>
            <w:tcW w:w="7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5C729D1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26FF46A">
                <v:shape id="_x0000_i1289" type="#_x0000_t75" style="width:17.85pt;height:15pt" o:ole="">
                  <v:imagedata r:id="rId96" o:title=""/>
                </v:shape>
                <o:OLEObject Type="Embed" ProgID="Equation.DSMT4" ShapeID="_x0000_i1289" DrawAspect="Content" ObjectID="_1722951054" r:id="rId316"/>
              </w:object>
            </w:r>
          </w:p>
        </w:tc>
        <w:tc>
          <w:tcPr>
            <w:tcW w:w="7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49C04A1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C004DFD">
                <v:shape id="_x0000_i1290" type="#_x0000_t75" style="width:17.85pt;height:15pt" o:ole="">
                  <v:imagedata r:id="rId96" o:title=""/>
                </v:shape>
                <o:OLEObject Type="Embed" ProgID="Equation.DSMT4" ShapeID="_x0000_i1290" DrawAspect="Content" ObjectID="_1722951055" r:id="rId317"/>
              </w:object>
            </w:r>
          </w:p>
        </w:tc>
        <w:tc>
          <w:tcPr>
            <w:tcW w:w="751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706A55D3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2BCC7B0">
                <v:shape id="_x0000_i1291" type="#_x0000_t75" style="width:17.85pt;height:15pt" o:ole="">
                  <v:imagedata r:id="rId99" o:title=""/>
                </v:shape>
                <o:OLEObject Type="Embed" ProgID="Equation.DSMT4" ShapeID="_x0000_i1291" DrawAspect="Content" ObjectID="_1722951056" r:id="rId318"/>
              </w:object>
            </w:r>
          </w:p>
        </w:tc>
        <w:tc>
          <w:tcPr>
            <w:tcW w:w="7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3A6B687A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F45909D">
                <v:shape id="_x0000_i1292" type="#_x0000_t75" style="width:17.85pt;height:15pt" o:ole="">
                  <v:imagedata r:id="rId99" o:title=""/>
                </v:shape>
                <o:OLEObject Type="Embed" ProgID="Equation.DSMT4" ShapeID="_x0000_i1292" DrawAspect="Content" ObjectID="_1722951057" r:id="rId319"/>
              </w:object>
            </w:r>
          </w:p>
        </w:tc>
        <w:tc>
          <w:tcPr>
            <w:tcW w:w="751" w:type="dxa"/>
            <w:tcBorders>
              <w:top w:val="single" w:sz="4" w:space="0" w:color="auto"/>
              <w:left w:val="nil"/>
              <w:right w:val="nil"/>
            </w:tcBorders>
          </w:tcPr>
          <w:p w14:paraId="4593EEA8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AC9C388">
                <v:shape id="_x0000_i1293" type="#_x0000_t75" style="width:17.85pt;height:15pt" o:ole="">
                  <v:imagedata r:id="rId96" o:title=""/>
                </v:shape>
                <o:OLEObject Type="Embed" ProgID="Equation.DSMT4" ShapeID="_x0000_i1293" DrawAspect="Content" ObjectID="_1722951058" r:id="rId320"/>
              </w:object>
            </w:r>
          </w:p>
        </w:tc>
        <w:tc>
          <w:tcPr>
            <w:tcW w:w="750" w:type="dxa"/>
            <w:tcBorders>
              <w:top w:val="single" w:sz="4" w:space="0" w:color="auto"/>
              <w:left w:val="nil"/>
              <w:right w:val="nil"/>
            </w:tcBorders>
          </w:tcPr>
          <w:p w14:paraId="573770CE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95F12D9">
                <v:shape id="_x0000_i1294" type="#_x0000_t75" style="width:17.85pt;height:15pt" o:ole="">
                  <v:imagedata r:id="rId102" o:title=""/>
                </v:shape>
                <o:OLEObject Type="Embed" ProgID="Equation.DSMT4" ShapeID="_x0000_i1294" DrawAspect="Content" ObjectID="_1722951059" r:id="rId321"/>
              </w:object>
            </w:r>
          </w:p>
        </w:tc>
        <w:tc>
          <w:tcPr>
            <w:tcW w:w="806" w:type="dxa"/>
            <w:tcBorders>
              <w:top w:val="single" w:sz="4" w:space="0" w:color="auto"/>
              <w:left w:val="nil"/>
              <w:right w:val="nil"/>
            </w:tcBorders>
          </w:tcPr>
          <w:p w14:paraId="04EF7D82" w14:textId="77777777" w:rsidR="009076E4" w:rsidRPr="002124E2" w:rsidRDefault="00E30C72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F62CB85">
                <v:shape id="_x0000_i1295" type="#_x0000_t75" style="width:17.85pt;height:15pt" o:ole="">
                  <v:imagedata r:id="rId322" o:title=""/>
                </v:shape>
                <o:OLEObject Type="Embed" ProgID="Equation.DSMT4" ShapeID="_x0000_i1295" DrawAspect="Content" ObjectID="_1722951060" r:id="rId323"/>
              </w:objec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right w:val="nil"/>
            </w:tcBorders>
          </w:tcPr>
          <w:p w14:paraId="72AEA290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C26B277">
                <v:shape id="_x0000_i1296" type="#_x0000_t75" style="width:17.85pt;height:15pt" o:ole="">
                  <v:imagedata r:id="rId104" o:title=""/>
                </v:shape>
                <o:OLEObject Type="Embed" ProgID="Equation.DSMT4" ShapeID="_x0000_i1296" DrawAspect="Content" ObjectID="_1722951061" r:id="rId324"/>
              </w:object>
            </w:r>
          </w:p>
        </w:tc>
      </w:tr>
      <w:tr w:rsidR="007C69D0" w:rsidRPr="002124E2" w14:paraId="252051B2" w14:textId="77777777" w:rsidTr="009076E4">
        <w:trPr>
          <w:jc w:val="center"/>
        </w:trPr>
        <w:tc>
          <w:tcPr>
            <w:tcW w:w="2253" w:type="dxa"/>
            <w:tcBorders>
              <w:bottom w:val="single" w:sz="4" w:space="0" w:color="auto"/>
              <w:right w:val="nil"/>
            </w:tcBorders>
            <w:vAlign w:val="center"/>
          </w:tcPr>
          <w:p w14:paraId="7017876C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P2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1B31F63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3995087">
                <v:shape id="_x0000_i1297" type="#_x0000_t75" style="width:17.85pt;height:15pt" o:ole="">
                  <v:imagedata r:id="rId102" o:title=""/>
                </v:shape>
                <o:OLEObject Type="Embed" ProgID="Equation.DSMT4" ShapeID="_x0000_i1297" DrawAspect="Content" ObjectID="_1722951062" r:id="rId325"/>
              </w:objec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FC7FB32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BB327F5">
                <v:shape id="_x0000_i1298" type="#_x0000_t75" style="width:17.85pt;height:15pt" o:ole="">
                  <v:imagedata r:id="rId104" o:title=""/>
                </v:shape>
                <o:OLEObject Type="Embed" ProgID="Equation.DSMT4" ShapeID="_x0000_i1298" DrawAspect="Content" ObjectID="_1722951063" r:id="rId326"/>
              </w:objec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5FC8C07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3109E79">
                <v:shape id="_x0000_i1299" type="#_x0000_t75" style="width:17.85pt;height:15pt" o:ole="">
                  <v:imagedata r:id="rId104" o:title=""/>
                </v:shape>
                <o:OLEObject Type="Embed" ProgID="Equation.DSMT4" ShapeID="_x0000_i1299" DrawAspect="Content" ObjectID="_1722951064" r:id="rId327"/>
              </w:objec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4949A60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F9C51D5">
                <v:shape id="_x0000_i1300" type="#_x0000_t75" style="width:17.85pt;height:15pt" o:ole="">
                  <v:imagedata r:id="rId102" o:title=""/>
                </v:shape>
                <o:OLEObject Type="Embed" ProgID="Equation.DSMT4" ShapeID="_x0000_i1300" DrawAspect="Content" ObjectID="_1722951065" r:id="rId328"/>
              </w:objec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</w:tcPr>
          <w:p w14:paraId="23F30056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AFC5C54">
                <v:shape id="_x0000_i1301" type="#_x0000_t75" style="width:17.85pt;height:15pt" o:ole="">
                  <v:imagedata r:id="rId99" o:title=""/>
                </v:shape>
                <o:OLEObject Type="Embed" ProgID="Equation.DSMT4" ShapeID="_x0000_i1301" DrawAspect="Content" ObjectID="_1722951066" r:id="rId329"/>
              </w:objec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</w:tcPr>
          <w:p w14:paraId="3C60A435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E6ED769">
                <v:shape id="_x0000_i1302" type="#_x0000_t75" style="width:17.85pt;height:15pt" o:ole="">
                  <v:imagedata r:id="rId104" o:title=""/>
                </v:shape>
                <o:OLEObject Type="Embed" ProgID="Equation.DSMT4" ShapeID="_x0000_i1302" DrawAspect="Content" ObjectID="_1722951067" r:id="rId330"/>
              </w:object>
            </w:r>
          </w:p>
        </w:tc>
        <w:tc>
          <w:tcPr>
            <w:tcW w:w="806" w:type="dxa"/>
            <w:tcBorders>
              <w:left w:val="nil"/>
              <w:bottom w:val="single" w:sz="4" w:space="0" w:color="auto"/>
              <w:right w:val="nil"/>
            </w:tcBorders>
          </w:tcPr>
          <w:p w14:paraId="62884B3C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D4AA945">
                <v:shape id="_x0000_i1303" type="#_x0000_t75" style="width:17.85pt;height:15pt" o:ole="">
                  <v:imagedata r:id="rId258" o:title=""/>
                </v:shape>
                <o:OLEObject Type="Embed" ProgID="Equation.DSMT4" ShapeID="_x0000_i1303" DrawAspect="Content" ObjectID="_1722951068" r:id="rId331"/>
              </w:object>
            </w:r>
          </w:p>
        </w:tc>
        <w:tc>
          <w:tcPr>
            <w:tcW w:w="745" w:type="dxa"/>
            <w:tcBorders>
              <w:left w:val="nil"/>
              <w:bottom w:val="single" w:sz="4" w:space="0" w:color="auto"/>
              <w:right w:val="nil"/>
            </w:tcBorders>
          </w:tcPr>
          <w:p w14:paraId="21BB2FAA" w14:textId="77777777" w:rsidR="009076E4" w:rsidRPr="002124E2" w:rsidRDefault="009076E4" w:rsidP="008A4AD2">
            <w:pPr>
              <w:spacing w:line="300" w:lineRule="atLeast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44C728A">
                <v:shape id="_x0000_i1304" type="#_x0000_t75" style="width:17.85pt;height:15pt" o:ole="">
                  <v:imagedata r:id="rId258" o:title=""/>
                </v:shape>
                <o:OLEObject Type="Embed" ProgID="Equation.DSMT4" ShapeID="_x0000_i1304" DrawAspect="Content" ObjectID="_1722951069" r:id="rId332"/>
              </w:object>
            </w:r>
          </w:p>
        </w:tc>
      </w:tr>
      <w:tr w:rsidR="007C69D0" w:rsidRPr="002124E2" w14:paraId="693299E0" w14:textId="77777777" w:rsidTr="009076E4">
        <w:trPr>
          <w:jc w:val="center"/>
        </w:trPr>
        <w:tc>
          <w:tcPr>
            <w:tcW w:w="2253" w:type="dxa"/>
            <w:tcBorders>
              <w:bottom w:val="single" w:sz="4" w:space="0" w:color="auto"/>
              <w:right w:val="nil"/>
            </w:tcBorders>
            <w:vAlign w:val="center"/>
          </w:tcPr>
          <w:p w14:paraId="63EAD155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1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26DA882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30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3E65C05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6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764E8A9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1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53E61C1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8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538F218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9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4AC5969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0</w:t>
            </w:r>
          </w:p>
        </w:tc>
        <w:tc>
          <w:tcPr>
            <w:tcW w:w="80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2EEF10E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6</w:t>
            </w:r>
          </w:p>
        </w:tc>
        <w:tc>
          <w:tcPr>
            <w:tcW w:w="74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3A26CBE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0</w:t>
            </w:r>
          </w:p>
        </w:tc>
      </w:tr>
      <w:tr w:rsidR="007C69D0" w:rsidRPr="002124E2" w14:paraId="4BC4868A" w14:textId="77777777" w:rsidTr="009076E4">
        <w:trPr>
          <w:jc w:val="center"/>
        </w:trPr>
        <w:tc>
          <w:tcPr>
            <w:tcW w:w="2253" w:type="dxa"/>
            <w:tcBorders>
              <w:bottom w:val="single" w:sz="4" w:space="0" w:color="auto"/>
              <w:right w:val="nil"/>
            </w:tcBorders>
            <w:vAlign w:val="center"/>
          </w:tcPr>
          <w:p w14:paraId="554612F2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Number of time points in the timetable of CP2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C51AF51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30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4BFBBB9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6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A918771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21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C05CEB9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8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5D84C6C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9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5F8B470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0</w:t>
            </w:r>
          </w:p>
        </w:tc>
        <w:tc>
          <w:tcPr>
            <w:tcW w:w="80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12EE110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6</w:t>
            </w:r>
          </w:p>
        </w:tc>
        <w:tc>
          <w:tcPr>
            <w:tcW w:w="74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E7CFB60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0</w:t>
            </w:r>
          </w:p>
        </w:tc>
      </w:tr>
      <w:tr w:rsidR="007C69D0" w:rsidRPr="002124E2" w14:paraId="18D932BA" w14:textId="77777777" w:rsidTr="009076E4">
        <w:trPr>
          <w:jc w:val="center"/>
        </w:trPr>
        <w:tc>
          <w:tcPr>
            <w:tcW w:w="2253" w:type="dxa"/>
            <w:tcBorders>
              <w:bottom w:val="single" w:sz="4" w:space="0" w:color="auto"/>
              <w:right w:val="nil"/>
            </w:tcBorders>
            <w:vAlign w:val="center"/>
          </w:tcPr>
          <w:p w14:paraId="4D6A2EEE" w14:textId="560E7C1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Travel time between CP1 and CP2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perscript"/>
              </w:rPr>
              <w:t xml:space="preserve">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(</w:t>
            </w:r>
            <w:r w:rsidR="00AD26D2" w:rsidRPr="002124E2">
              <w:rPr>
                <w:rFonts w:cs="Times New Roman"/>
                <w:kern w:val="0"/>
                <w:sz w:val="16"/>
                <w:szCs w:val="16"/>
              </w:rPr>
              <w:t xml:space="preserve">unit: </w:t>
            </w:r>
            <w:r w:rsidRPr="002124E2">
              <w:rPr>
                <w:rFonts w:cs="Times New Roman"/>
                <w:kern w:val="0"/>
                <w:sz w:val="16"/>
                <w:szCs w:val="16"/>
              </w:rPr>
              <w:t>minutes)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D972F48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45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BFDE0A8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2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5A05E7A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35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455592B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38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94AA136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5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F175F3F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0</w:t>
            </w:r>
          </w:p>
        </w:tc>
        <w:tc>
          <w:tcPr>
            <w:tcW w:w="80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EADCA6E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2</w:t>
            </w:r>
          </w:p>
        </w:tc>
        <w:tc>
          <w:tcPr>
            <w:tcW w:w="74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C3BAFEE" w14:textId="77777777" w:rsidR="009076E4" w:rsidRPr="002124E2" w:rsidRDefault="009076E4" w:rsidP="000E6ABB">
            <w:pPr>
              <w:spacing w:line="24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42</w:t>
            </w:r>
          </w:p>
        </w:tc>
      </w:tr>
      <w:tr w:rsidR="007C69D0" w:rsidRPr="002124E2" w14:paraId="2EC8FD25" w14:textId="77777777" w:rsidTr="009076E4">
        <w:trPr>
          <w:jc w:val="center"/>
        </w:trPr>
        <w:tc>
          <w:tcPr>
            <w:tcW w:w="2253" w:type="dxa"/>
            <w:tcBorders>
              <w:bottom w:val="single" w:sz="4" w:space="0" w:color="auto"/>
              <w:right w:val="nil"/>
            </w:tcBorders>
            <w:vAlign w:val="center"/>
          </w:tcPr>
          <w:p w14:paraId="5F7BC762" w14:textId="77777777" w:rsidR="00532074" w:rsidRPr="002124E2" w:rsidRDefault="00532074" w:rsidP="008C4425">
            <w:pPr>
              <w:spacing w:line="30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1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A9CF530" w14:textId="77777777" w:rsidR="00532074" w:rsidRPr="002124E2" w:rsidRDefault="00532074" w:rsidP="008C4425">
            <w:pPr>
              <w:widowControl/>
              <w:spacing w:line="300" w:lineRule="exact"/>
              <w:jc w:val="lef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276EC35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75088D2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79D926B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</w:tcPr>
          <w:p w14:paraId="3306DA34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</w:tcPr>
          <w:p w14:paraId="28EDD3BC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806" w:type="dxa"/>
            <w:tcBorders>
              <w:left w:val="nil"/>
              <w:bottom w:val="single" w:sz="4" w:space="0" w:color="auto"/>
              <w:right w:val="nil"/>
            </w:tcBorders>
          </w:tcPr>
          <w:p w14:paraId="46E09AC7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</w:t>
            </w:r>
            <w:r w:rsidR="00E30C72" w:rsidRPr="002124E2">
              <w:rPr>
                <w:rFonts w:eastAsia="等线" w:cs="Times New Roman"/>
                <w:sz w:val="16"/>
                <w:szCs w:val="16"/>
                <w:vertAlign w:val="subscript"/>
              </w:rPr>
              <w:t>1</w:t>
            </w:r>
          </w:p>
        </w:tc>
        <w:tc>
          <w:tcPr>
            <w:tcW w:w="745" w:type="dxa"/>
            <w:tcBorders>
              <w:left w:val="nil"/>
              <w:bottom w:val="single" w:sz="4" w:space="0" w:color="auto"/>
              <w:right w:val="nil"/>
            </w:tcBorders>
          </w:tcPr>
          <w:p w14:paraId="319EA913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</w:tr>
      <w:tr w:rsidR="007C69D0" w:rsidRPr="002124E2" w14:paraId="13626570" w14:textId="77777777" w:rsidTr="009076E4">
        <w:trPr>
          <w:jc w:val="center"/>
        </w:trPr>
        <w:tc>
          <w:tcPr>
            <w:tcW w:w="2253" w:type="dxa"/>
            <w:tcBorders>
              <w:bottom w:val="single" w:sz="4" w:space="0" w:color="auto"/>
              <w:right w:val="nil"/>
            </w:tcBorders>
            <w:vAlign w:val="center"/>
          </w:tcPr>
          <w:p w14:paraId="6FA4339A" w14:textId="77777777" w:rsidR="00532074" w:rsidRPr="002124E2" w:rsidRDefault="00532074" w:rsidP="008C4425">
            <w:pPr>
              <w:spacing w:line="300" w:lineRule="exac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Depot near CP2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95C9FDF" w14:textId="77777777" w:rsidR="00532074" w:rsidRPr="002124E2" w:rsidRDefault="00532074" w:rsidP="008C4425">
            <w:pPr>
              <w:widowControl/>
              <w:spacing w:line="300" w:lineRule="exact"/>
              <w:jc w:val="lef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16DEA7B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0C93A90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2D883E6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</w:tcPr>
          <w:p w14:paraId="3748E360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</w:tcPr>
          <w:p w14:paraId="0247A508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806" w:type="dxa"/>
            <w:tcBorders>
              <w:left w:val="nil"/>
              <w:bottom w:val="single" w:sz="4" w:space="0" w:color="auto"/>
              <w:right w:val="nil"/>
            </w:tcBorders>
          </w:tcPr>
          <w:p w14:paraId="1192DE81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7</w:t>
            </w:r>
          </w:p>
        </w:tc>
        <w:tc>
          <w:tcPr>
            <w:tcW w:w="745" w:type="dxa"/>
            <w:tcBorders>
              <w:left w:val="nil"/>
              <w:bottom w:val="single" w:sz="4" w:space="0" w:color="auto"/>
              <w:right w:val="nil"/>
            </w:tcBorders>
          </w:tcPr>
          <w:p w14:paraId="4A6EAFFD" w14:textId="77777777" w:rsidR="00532074" w:rsidRPr="002124E2" w:rsidRDefault="00532074" w:rsidP="008C4425">
            <w:pPr>
              <w:spacing w:line="300" w:lineRule="exact"/>
              <w:rPr>
                <w:rFonts w:eastAsia="等线" w:cs="Times New Roman"/>
                <w:sz w:val="16"/>
                <w:szCs w:val="16"/>
              </w:rPr>
            </w:pPr>
            <w:r w:rsidRPr="002124E2">
              <w:rPr>
                <w:rFonts w:eastAsia="等线" w:cs="Times New Roman"/>
                <w:sz w:val="16"/>
                <w:szCs w:val="16"/>
              </w:rPr>
              <w:t>E</w:t>
            </w:r>
            <w:r w:rsidRPr="002124E2">
              <w:rPr>
                <w:rFonts w:eastAsia="等线" w:cs="Times New Roman"/>
                <w:sz w:val="16"/>
                <w:szCs w:val="16"/>
                <w:vertAlign w:val="subscript"/>
              </w:rPr>
              <w:t>r7</w:t>
            </w:r>
          </w:p>
        </w:tc>
      </w:tr>
      <w:tr w:rsidR="007C69D0" w:rsidRPr="002124E2" w14:paraId="6DA144CA" w14:textId="77777777" w:rsidTr="008B7C08">
        <w:trPr>
          <w:jc w:val="center"/>
        </w:trPr>
        <w:tc>
          <w:tcPr>
            <w:tcW w:w="2253" w:type="dxa"/>
            <w:tcBorders>
              <w:right w:val="nil"/>
            </w:tcBorders>
            <w:vAlign w:val="center"/>
          </w:tcPr>
          <w:p w14:paraId="40DA3C13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1</w:t>
            </w:r>
          </w:p>
        </w:tc>
        <w:tc>
          <w:tcPr>
            <w:tcW w:w="750" w:type="dxa"/>
            <w:tcBorders>
              <w:left w:val="nil"/>
              <w:right w:val="nil"/>
            </w:tcBorders>
            <w:vAlign w:val="center"/>
          </w:tcPr>
          <w:p w14:paraId="0F3F7C32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0</w:t>
            </w:r>
          </w:p>
        </w:tc>
        <w:tc>
          <w:tcPr>
            <w:tcW w:w="750" w:type="dxa"/>
            <w:tcBorders>
              <w:left w:val="nil"/>
              <w:right w:val="nil"/>
            </w:tcBorders>
            <w:vAlign w:val="center"/>
          </w:tcPr>
          <w:p w14:paraId="118C5518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0</w:t>
            </w:r>
          </w:p>
        </w:tc>
        <w:tc>
          <w:tcPr>
            <w:tcW w:w="751" w:type="dxa"/>
            <w:tcBorders>
              <w:left w:val="nil"/>
              <w:right w:val="nil"/>
            </w:tcBorders>
            <w:vAlign w:val="center"/>
          </w:tcPr>
          <w:p w14:paraId="4FA945C5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750" w:type="dxa"/>
            <w:tcBorders>
              <w:left w:val="nil"/>
              <w:right w:val="nil"/>
            </w:tcBorders>
            <w:vAlign w:val="center"/>
          </w:tcPr>
          <w:p w14:paraId="2BE67E6B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751" w:type="dxa"/>
            <w:tcBorders>
              <w:left w:val="nil"/>
              <w:right w:val="nil"/>
            </w:tcBorders>
            <w:vAlign w:val="center"/>
          </w:tcPr>
          <w:p w14:paraId="448C9F45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0</w:t>
            </w:r>
          </w:p>
        </w:tc>
        <w:tc>
          <w:tcPr>
            <w:tcW w:w="750" w:type="dxa"/>
            <w:tcBorders>
              <w:left w:val="nil"/>
              <w:right w:val="nil"/>
            </w:tcBorders>
            <w:vAlign w:val="center"/>
          </w:tcPr>
          <w:p w14:paraId="61C6F015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806" w:type="dxa"/>
            <w:tcBorders>
              <w:left w:val="nil"/>
              <w:right w:val="nil"/>
            </w:tcBorders>
            <w:vAlign w:val="center"/>
          </w:tcPr>
          <w:p w14:paraId="27F5438D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0</w:t>
            </w:r>
          </w:p>
        </w:tc>
        <w:tc>
          <w:tcPr>
            <w:tcW w:w="745" w:type="dxa"/>
            <w:tcBorders>
              <w:left w:val="nil"/>
              <w:right w:val="nil"/>
            </w:tcBorders>
            <w:vAlign w:val="center"/>
          </w:tcPr>
          <w:p w14:paraId="072D3D9C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100</w:t>
            </w:r>
          </w:p>
        </w:tc>
      </w:tr>
      <w:tr w:rsidR="007C69D0" w:rsidRPr="002124E2" w14:paraId="46DD0279" w14:textId="77777777" w:rsidTr="008B7C08">
        <w:trPr>
          <w:jc w:val="center"/>
        </w:trPr>
        <w:tc>
          <w:tcPr>
            <w:tcW w:w="2253" w:type="dxa"/>
            <w:tcBorders>
              <w:bottom w:val="single" w:sz="4" w:space="0" w:color="auto"/>
              <w:right w:val="nil"/>
            </w:tcBorders>
            <w:vAlign w:val="center"/>
          </w:tcPr>
          <w:p w14:paraId="5ED8DF49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Capacity of the depot near CP2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0FACE8F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0D31206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C67545B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31C21B7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7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94650A7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7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9911B72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80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ED692CB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  <w:tc>
          <w:tcPr>
            <w:tcW w:w="74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8CA604B" w14:textId="77777777" w:rsidR="00156428" w:rsidRPr="002124E2" w:rsidRDefault="00156428" w:rsidP="00156428">
            <w:pPr>
              <w:spacing w:line="300" w:lineRule="atLeast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80</w:t>
            </w:r>
          </w:p>
        </w:tc>
      </w:tr>
    </w:tbl>
    <w:p w14:paraId="63ACC931" w14:textId="400AB22D" w:rsidR="006E20EF" w:rsidRPr="00265B9E" w:rsidRDefault="006E20EF" w:rsidP="00A03886">
      <w:pPr>
        <w:widowControl/>
        <w:spacing w:beforeLines="50" w:before="156" w:line="240" w:lineRule="auto"/>
        <w:jc w:val="left"/>
        <w:rPr>
          <w:rFonts w:cs="Times New Roman"/>
          <w:b/>
          <w:kern w:val="0"/>
          <w:sz w:val="20"/>
          <w:szCs w:val="20"/>
        </w:rPr>
      </w:pPr>
      <w:r w:rsidRPr="00265B9E">
        <w:rPr>
          <w:rFonts w:cs="Times New Roman"/>
          <w:b/>
          <w:kern w:val="0"/>
          <w:sz w:val="20"/>
          <w:szCs w:val="20"/>
        </w:rPr>
        <w:t>Table 2</w:t>
      </w:r>
      <w:r w:rsidR="00A476F0" w:rsidRPr="00265B9E">
        <w:rPr>
          <w:rFonts w:cs="Times New Roman"/>
          <w:b/>
          <w:kern w:val="0"/>
          <w:sz w:val="20"/>
          <w:szCs w:val="20"/>
        </w:rPr>
        <w:t>1</w:t>
      </w:r>
      <w:r w:rsidRPr="00265B9E">
        <w:rPr>
          <w:rFonts w:cs="Times New Roman"/>
          <w:b/>
          <w:kern w:val="0"/>
          <w:sz w:val="20"/>
          <w:szCs w:val="20"/>
        </w:rPr>
        <w:t xml:space="preserve">. </w:t>
      </w:r>
      <w:r w:rsidRPr="00265B9E">
        <w:rPr>
          <w:rFonts w:cs="Times New Roman"/>
          <w:kern w:val="0"/>
          <w:sz w:val="20"/>
          <w:szCs w:val="20"/>
        </w:rPr>
        <w:t xml:space="preserve">Deadhead distance among CPs in rand-5 (unit: km). </w:t>
      </w:r>
    </w:p>
    <w:tbl>
      <w:tblPr>
        <w:tblStyle w:val="11"/>
        <w:tblW w:w="9072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509"/>
        <w:gridCol w:w="483"/>
        <w:gridCol w:w="567"/>
        <w:gridCol w:w="425"/>
        <w:gridCol w:w="567"/>
        <w:gridCol w:w="425"/>
        <w:gridCol w:w="567"/>
        <w:gridCol w:w="426"/>
        <w:gridCol w:w="567"/>
        <w:gridCol w:w="425"/>
        <w:gridCol w:w="567"/>
        <w:gridCol w:w="425"/>
        <w:gridCol w:w="567"/>
        <w:gridCol w:w="425"/>
        <w:gridCol w:w="567"/>
        <w:gridCol w:w="426"/>
        <w:gridCol w:w="425"/>
      </w:tblGrid>
      <w:tr w:rsidR="006E20EF" w:rsidRPr="002124E2" w14:paraId="58B806BE" w14:textId="77777777" w:rsidTr="00265B9E">
        <w:trPr>
          <w:trHeight w:val="227"/>
          <w:jc w:val="center"/>
        </w:trPr>
        <w:tc>
          <w:tcPr>
            <w:tcW w:w="1218" w:type="dxa"/>
            <w:gridSpan w:val="2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6AF5056" w14:textId="77777777" w:rsidR="006E20EF" w:rsidRPr="002124E2" w:rsidRDefault="006E20EF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Bus lines and CPs</w:t>
            </w:r>
          </w:p>
        </w:tc>
        <w:tc>
          <w:tcPr>
            <w:tcW w:w="10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EA9F6E4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9716837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EB7C239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9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A2E00B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579EFF2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F6EA9C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6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8933864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7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E7265F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8</w:t>
            </w:r>
          </w:p>
        </w:tc>
      </w:tr>
      <w:tr w:rsidR="006E20EF" w:rsidRPr="002124E2" w14:paraId="1AE95F38" w14:textId="77777777" w:rsidTr="00265B9E">
        <w:trPr>
          <w:trHeight w:val="198"/>
          <w:jc w:val="center"/>
        </w:trPr>
        <w:tc>
          <w:tcPr>
            <w:tcW w:w="1218" w:type="dxa"/>
            <w:gridSpan w:val="2"/>
            <w:vMerge/>
            <w:tcBorders>
              <w:top w:val="single" w:sz="4" w:space="0" w:color="auto"/>
              <w:right w:val="nil"/>
            </w:tcBorders>
            <w:vAlign w:val="center"/>
          </w:tcPr>
          <w:p w14:paraId="26E78702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B33255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9590524">
                <v:shape id="_x0000_i1305" type="#_x0000_t75" style="width:17.85pt;height:15pt" o:ole="">
                  <v:imagedata r:id="rId96" o:title=""/>
                </v:shape>
                <o:OLEObject Type="Embed" ProgID="Equation.DSMT4" ShapeID="_x0000_i1305" DrawAspect="Content" ObjectID="_1722951070" r:id="rId333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42CCE6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727159D">
                <v:shape id="_x0000_i1306" type="#_x0000_t75" style="width:17.85pt;height:15pt" o:ole="">
                  <v:imagedata r:id="rId102" o:title=""/>
                </v:shape>
                <o:OLEObject Type="Embed" ProgID="Equation.DSMT4" ShapeID="_x0000_i1306" DrawAspect="Content" ObjectID="_1722951071" r:id="rId334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5F8188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174F237">
                <v:shape id="_x0000_i1307" type="#_x0000_t75" style="width:17.85pt;height:15pt" o:ole="">
                  <v:imagedata r:id="rId96" o:title=""/>
                </v:shape>
                <o:OLEObject Type="Embed" ProgID="Equation.DSMT4" ShapeID="_x0000_i1307" DrawAspect="Content" ObjectID="_1722951072" r:id="rId335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9D26A6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E7CFB14">
                <v:shape id="_x0000_i1308" type="#_x0000_t75" style="width:17.85pt;height:15pt" o:ole="">
                  <v:imagedata r:id="rId104" o:title=""/>
                </v:shape>
                <o:OLEObject Type="Embed" ProgID="Equation.DSMT4" ShapeID="_x0000_i1308" DrawAspect="Content" ObjectID="_1722951073" r:id="rId336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847FBE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BB8F299">
                <v:shape id="_x0000_i1309" type="#_x0000_t75" style="width:17.85pt;height:15pt" o:ole="">
                  <v:imagedata r:id="rId99" o:title=""/>
                </v:shape>
                <o:OLEObject Type="Embed" ProgID="Equation.DSMT4" ShapeID="_x0000_i1309" DrawAspect="Content" ObjectID="_1722951074" r:id="rId337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C98BA7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13FCA98">
                <v:shape id="_x0000_i1310" type="#_x0000_t75" style="width:17.85pt;height:15pt" o:ole="">
                  <v:imagedata r:id="rId104" o:title=""/>
                </v:shape>
                <o:OLEObject Type="Embed" ProgID="Equation.DSMT4" ShapeID="_x0000_i1310" DrawAspect="Content" ObjectID="_1722951075" r:id="rId338"/>
              </w:objec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37563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74C2273">
                <v:shape id="_x0000_i1311" type="#_x0000_t75" style="width:17.85pt;height:15pt" o:ole="">
                  <v:imagedata r:id="rId99" o:title=""/>
                </v:shape>
                <o:OLEObject Type="Embed" ProgID="Equation.DSMT4" ShapeID="_x0000_i1311" DrawAspect="Content" ObjectID="_1722951076" r:id="rId339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7F3E2D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ED291EE">
                <v:shape id="_x0000_i1312" type="#_x0000_t75" style="width:17.85pt;height:15pt" o:ole="">
                  <v:imagedata r:id="rId102" o:title=""/>
                </v:shape>
                <o:OLEObject Type="Embed" ProgID="Equation.DSMT4" ShapeID="_x0000_i1312" DrawAspect="Content" ObjectID="_1722951077" r:id="rId340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51F79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F3556D7">
                <v:shape id="_x0000_i1313" type="#_x0000_t75" style="width:17.85pt;height:15pt" o:ole="">
                  <v:imagedata r:id="rId96" o:title=""/>
                </v:shape>
                <o:OLEObject Type="Embed" ProgID="Equation.DSMT4" ShapeID="_x0000_i1313" DrawAspect="Content" ObjectID="_1722951078" r:id="rId341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936EF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C5147DA">
                <v:shape id="_x0000_i1314" type="#_x0000_t75" style="width:17.85pt;height:15pt" o:ole="">
                  <v:imagedata r:id="rId99" o:title=""/>
                </v:shape>
                <o:OLEObject Type="Embed" ProgID="Equation.DSMT4" ShapeID="_x0000_i1314" DrawAspect="Content" ObjectID="_1722951079" r:id="rId342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15965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53E568E">
                <v:shape id="_x0000_i1315" type="#_x0000_t75" style="width:17.85pt;height:15pt" o:ole="">
                  <v:imagedata r:id="rId102" o:title=""/>
                </v:shape>
                <o:OLEObject Type="Embed" ProgID="Equation.DSMT4" ShapeID="_x0000_i1315" DrawAspect="Content" ObjectID="_1722951080" r:id="rId343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34409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38B4FB1">
                <v:shape id="_x0000_i1316" type="#_x0000_t75" style="width:17.85pt;height:15pt" o:ole="">
                  <v:imagedata r:id="rId104" o:title=""/>
                </v:shape>
                <o:OLEObject Type="Embed" ProgID="Equation.DSMT4" ShapeID="_x0000_i1316" DrawAspect="Content" ObjectID="_1722951081" r:id="rId344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9EF6A4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27D056F">
                <v:shape id="_x0000_i1317" type="#_x0000_t75" style="width:17.85pt;height:15pt" o:ole="">
                  <v:imagedata r:id="rId345" o:title=""/>
                </v:shape>
                <o:OLEObject Type="Embed" ProgID="Equation.DSMT4" ShapeID="_x0000_i1317" DrawAspect="Content" ObjectID="_1722951082" r:id="rId346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68A8E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146156B">
                <v:shape id="_x0000_i1318" type="#_x0000_t75" style="width:17.85pt;height:15pt" o:ole="">
                  <v:imagedata r:id="rId274" o:title=""/>
                </v:shape>
                <o:OLEObject Type="Embed" ProgID="Equation.DSMT4" ShapeID="_x0000_i1318" DrawAspect="Content" ObjectID="_1722951083" r:id="rId347"/>
              </w:objec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23752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8B07626">
                <v:shape id="_x0000_i1319" type="#_x0000_t75" style="width:17.85pt;height:15pt" o:ole="">
                  <v:imagedata r:id="rId104" o:title=""/>
                </v:shape>
                <o:OLEObject Type="Embed" ProgID="Equation.DSMT4" ShapeID="_x0000_i1319" DrawAspect="Content" ObjectID="_1722951084" r:id="rId348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052934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4B17D33">
                <v:shape id="_x0000_i1320" type="#_x0000_t75" style="width:17.85pt;height:15pt" o:ole="">
                  <v:imagedata r:id="rId274" o:title=""/>
                </v:shape>
                <o:OLEObject Type="Embed" ProgID="Equation.DSMT4" ShapeID="_x0000_i1320" DrawAspect="Content" ObjectID="_1722951085" r:id="rId349"/>
              </w:object>
            </w:r>
          </w:p>
        </w:tc>
      </w:tr>
      <w:tr w:rsidR="006E20EF" w:rsidRPr="002124E2" w14:paraId="0E53732F" w14:textId="77777777" w:rsidTr="00265B9E">
        <w:trPr>
          <w:jc w:val="center"/>
        </w:trPr>
        <w:tc>
          <w:tcPr>
            <w:tcW w:w="709" w:type="dxa"/>
            <w:vMerge w:val="restart"/>
            <w:tcBorders>
              <w:right w:val="nil"/>
            </w:tcBorders>
            <w:vAlign w:val="center"/>
          </w:tcPr>
          <w:p w14:paraId="05F698F3" w14:textId="77777777" w:rsidR="006E20EF" w:rsidRPr="002124E2" w:rsidRDefault="006E20EF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0565F31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81CEEDD">
                <v:shape id="_x0000_i1321" type="#_x0000_t75" style="width:17.85pt;height:15pt" o:ole="">
                  <v:imagedata r:id="rId96" o:title=""/>
                </v:shape>
                <o:OLEObject Type="Embed" ProgID="Equation.DSMT4" ShapeID="_x0000_i1321" DrawAspect="Content" ObjectID="_1722951086" r:id="rId350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C8ECE7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947CA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7E29F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71DD8A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0C6CC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B61BD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75698C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30522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8CB802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00FD1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F929E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3CA3E2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BECB2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83D24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27FD4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72DAD0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6E20EF" w:rsidRPr="002124E2" w14:paraId="3365BA49" w14:textId="77777777" w:rsidTr="00265B9E">
        <w:trPr>
          <w:jc w:val="center"/>
        </w:trPr>
        <w:tc>
          <w:tcPr>
            <w:tcW w:w="709" w:type="dxa"/>
            <w:vMerge/>
            <w:tcBorders>
              <w:right w:val="nil"/>
            </w:tcBorders>
            <w:vAlign w:val="center"/>
          </w:tcPr>
          <w:p w14:paraId="327687CD" w14:textId="77777777" w:rsidR="006E20EF" w:rsidRPr="002124E2" w:rsidRDefault="006E20EF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8448005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90445E4">
                <v:shape id="_x0000_i1322" type="#_x0000_t75" style="width:17.85pt;height:15pt" o:ole="">
                  <v:imagedata r:id="rId102" o:title=""/>
                </v:shape>
                <o:OLEObject Type="Embed" ProgID="Equation.DSMT4" ShapeID="_x0000_i1322" DrawAspect="Content" ObjectID="_1722951087" r:id="rId351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EFEA4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CFC656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CC4EE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FAFBC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09B079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7F326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8BE622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C7605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C8714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DAE920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25CDB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51F33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8ED84D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0DF49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6C049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F8EB3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6E20EF" w:rsidRPr="002124E2" w14:paraId="7B67FBED" w14:textId="77777777" w:rsidTr="00265B9E">
        <w:trPr>
          <w:jc w:val="center"/>
        </w:trPr>
        <w:tc>
          <w:tcPr>
            <w:tcW w:w="709" w:type="dxa"/>
            <w:vMerge w:val="restart"/>
            <w:tcBorders>
              <w:right w:val="nil"/>
            </w:tcBorders>
            <w:vAlign w:val="center"/>
          </w:tcPr>
          <w:p w14:paraId="60A859A9" w14:textId="77777777" w:rsidR="006E20EF" w:rsidRPr="002124E2" w:rsidRDefault="006E20EF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5848BC0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3F9F8BF">
                <v:shape id="_x0000_i1323" type="#_x0000_t75" style="width:17.85pt;height:15pt" o:ole="">
                  <v:imagedata r:id="rId96" o:title=""/>
                </v:shape>
                <o:OLEObject Type="Embed" ProgID="Equation.DSMT4" ShapeID="_x0000_i1323" DrawAspect="Content" ObjectID="_1722951088" r:id="rId352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8F2190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B7A21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D2708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1339D8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2FC7A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80BD3C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8C9096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7BB65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C104C8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55A8B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37740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6B768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AE08A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78EEE1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51F3F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099A0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6E20EF" w:rsidRPr="002124E2" w14:paraId="3D27D9E0" w14:textId="77777777" w:rsidTr="00265B9E">
        <w:trPr>
          <w:jc w:val="center"/>
        </w:trPr>
        <w:tc>
          <w:tcPr>
            <w:tcW w:w="709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5F38A211" w14:textId="77777777" w:rsidR="006E20EF" w:rsidRPr="002124E2" w:rsidRDefault="006E20EF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AAE4078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7C884B6">
                <v:shape id="_x0000_i1324" type="#_x0000_t75" style="width:17.85pt;height:15pt" o:ole="">
                  <v:imagedata r:id="rId104" o:title=""/>
                </v:shape>
                <o:OLEObject Type="Embed" ProgID="Equation.DSMT4" ShapeID="_x0000_i1324" DrawAspect="Content" ObjectID="_1722951089" r:id="rId353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9EBEA5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8A3F5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AD7CE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E9D3A2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CDBA2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6B099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85AB74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B35C9B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988C17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736E8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6387D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E5ED41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FC3F4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14E32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5B575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31737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6E20EF" w:rsidRPr="002124E2" w14:paraId="0DD4A516" w14:textId="77777777" w:rsidTr="00265B9E">
        <w:trPr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CDE35F3" w14:textId="77777777" w:rsidR="006E20EF" w:rsidRPr="002124E2" w:rsidRDefault="006E20EF" w:rsidP="00265B9E">
            <w:pPr>
              <w:spacing w:line="300" w:lineRule="exact"/>
              <w:jc w:val="lef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3C8815F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2982556">
                <v:shape id="_x0000_i1325" type="#_x0000_t75" style="width:17.85pt;height:15pt" o:ole="">
                  <v:imagedata r:id="rId99" o:title=""/>
                </v:shape>
                <o:OLEObject Type="Embed" ProgID="Equation.DSMT4" ShapeID="_x0000_i1325" DrawAspect="Content" ObjectID="_1722951090" r:id="rId354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E17E80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2D88E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E99B0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BEDFDB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2C288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1BC05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ADFE9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0D3A9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8E0BE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6C3EB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AFC8F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BE036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944A9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FDB4E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412EBE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4F09D7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</w:tr>
      <w:tr w:rsidR="006E20EF" w:rsidRPr="002124E2" w14:paraId="54890959" w14:textId="77777777" w:rsidTr="00265B9E">
        <w:trPr>
          <w:jc w:val="center"/>
        </w:trPr>
        <w:tc>
          <w:tcPr>
            <w:tcW w:w="709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1CDF6D7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5835246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1DD51AC">
                <v:shape id="_x0000_i1326" type="#_x0000_t75" style="width:17.85pt;height:15pt" o:ole="">
                  <v:imagedata r:id="rId104" o:title=""/>
                </v:shape>
                <o:OLEObject Type="Embed" ProgID="Equation.DSMT4" ShapeID="_x0000_i1326" DrawAspect="Content" ObjectID="_1722951091" r:id="rId355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F81BC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E4F4F2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39D6B0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91FEB2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8CD11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D3E59B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048CB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96E3A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A9619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113CA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510DB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87012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F44752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04E812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BC986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4301B0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6E20EF" w:rsidRPr="002124E2" w14:paraId="5A253E68" w14:textId="77777777" w:rsidTr="00265B9E">
        <w:trPr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28386B35" w14:textId="77777777" w:rsidR="006E20EF" w:rsidRPr="002124E2" w:rsidRDefault="006E20EF" w:rsidP="00265B9E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7759BDC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2931006">
                <v:shape id="_x0000_i1327" type="#_x0000_t75" style="width:17.85pt;height:15pt" o:ole="">
                  <v:imagedata r:id="rId99" o:title=""/>
                </v:shape>
                <o:OLEObject Type="Embed" ProgID="Equation.DSMT4" ShapeID="_x0000_i1327" DrawAspect="Content" ObjectID="_1722951092" r:id="rId356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E904F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7703A7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780C78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73FC2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9E64F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595873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72320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BF74FC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BD49F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CB17C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5C8DC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B7ECA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FD8E1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C40EBA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9CA50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746A7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</w:tr>
      <w:tr w:rsidR="006E20EF" w:rsidRPr="002124E2" w14:paraId="2F4568BC" w14:textId="77777777" w:rsidTr="00265B9E">
        <w:trPr>
          <w:jc w:val="center"/>
        </w:trPr>
        <w:tc>
          <w:tcPr>
            <w:tcW w:w="709" w:type="dxa"/>
            <w:vMerge/>
            <w:tcBorders>
              <w:right w:val="nil"/>
            </w:tcBorders>
            <w:vAlign w:val="center"/>
          </w:tcPr>
          <w:p w14:paraId="61D7FA30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5A5FE8C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EDA762B">
                <v:shape id="_x0000_i1328" type="#_x0000_t75" style="width:17.85pt;height:15pt" o:ole="">
                  <v:imagedata r:id="rId102" o:title=""/>
                </v:shape>
                <o:OLEObject Type="Embed" ProgID="Equation.DSMT4" ShapeID="_x0000_i1328" DrawAspect="Content" ObjectID="_1722951093" r:id="rId357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23050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855C14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2A200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1B0E8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07FE3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EAF98C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84271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DC645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012B6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EBD0A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B1AC7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32BB8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5129E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C02534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6029E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33CCD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6E20EF" w:rsidRPr="002124E2" w14:paraId="4B163D1E" w14:textId="77777777" w:rsidTr="00265B9E">
        <w:trPr>
          <w:jc w:val="center"/>
        </w:trPr>
        <w:tc>
          <w:tcPr>
            <w:tcW w:w="709" w:type="dxa"/>
            <w:vMerge w:val="restart"/>
            <w:tcBorders>
              <w:right w:val="nil"/>
            </w:tcBorders>
            <w:vAlign w:val="center"/>
          </w:tcPr>
          <w:p w14:paraId="14CFC2F9" w14:textId="77777777" w:rsidR="006E20EF" w:rsidRPr="002124E2" w:rsidRDefault="006E20EF" w:rsidP="00265B9E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17799A9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DF42E1B">
                <v:shape id="_x0000_i1329" type="#_x0000_t75" style="width:17.85pt;height:15pt" o:ole="">
                  <v:imagedata r:id="rId96" o:title=""/>
                </v:shape>
                <o:OLEObject Type="Embed" ProgID="Equation.DSMT4" ShapeID="_x0000_i1329" DrawAspect="Content" ObjectID="_1722951094" r:id="rId358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4E9BA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B5EC1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C2E5FC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1C5A9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CCB0C1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9AEC8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6FBBC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845E0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C17C8A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779523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52B2A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39CD23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39532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C37204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DF523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760E3F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6E20EF" w:rsidRPr="002124E2" w14:paraId="353BE755" w14:textId="77777777" w:rsidTr="00265B9E">
        <w:trPr>
          <w:jc w:val="center"/>
        </w:trPr>
        <w:tc>
          <w:tcPr>
            <w:tcW w:w="709" w:type="dxa"/>
            <w:vMerge/>
            <w:tcBorders>
              <w:right w:val="nil"/>
            </w:tcBorders>
            <w:vAlign w:val="center"/>
          </w:tcPr>
          <w:p w14:paraId="2F337F31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5A345BA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0B999D86">
                <v:shape id="_x0000_i1330" type="#_x0000_t75" style="width:17.85pt;height:15pt" o:ole="">
                  <v:imagedata r:id="rId99" o:title=""/>
                </v:shape>
                <o:OLEObject Type="Embed" ProgID="Equation.DSMT4" ShapeID="_x0000_i1330" DrawAspect="Content" ObjectID="_1722951095" r:id="rId359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B6E2F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2EC56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57AA74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132FA2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BB3BE7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9E2D9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4482F0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04127A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E9C665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0F554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4647D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73E3FB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2050E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4CCE24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1152E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A70A1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</w:tr>
      <w:tr w:rsidR="006E20EF" w:rsidRPr="002124E2" w14:paraId="6FA5F16F" w14:textId="77777777" w:rsidTr="00265B9E">
        <w:trPr>
          <w:jc w:val="center"/>
        </w:trPr>
        <w:tc>
          <w:tcPr>
            <w:tcW w:w="709" w:type="dxa"/>
            <w:vMerge w:val="restart"/>
            <w:tcBorders>
              <w:right w:val="nil"/>
            </w:tcBorders>
            <w:vAlign w:val="center"/>
          </w:tcPr>
          <w:p w14:paraId="562677D4" w14:textId="77777777" w:rsidR="006E20EF" w:rsidRPr="002124E2" w:rsidRDefault="006E20EF" w:rsidP="00265B9E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6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CCFD297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F3CDDBF">
                <v:shape id="_x0000_i1331" type="#_x0000_t75" style="width:17.85pt;height:15pt" o:ole="">
                  <v:imagedata r:id="rId102" o:title=""/>
                </v:shape>
                <o:OLEObject Type="Embed" ProgID="Equation.DSMT4" ShapeID="_x0000_i1331" DrawAspect="Content" ObjectID="_1722951096" r:id="rId360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BCEA4C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194296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C06313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49AACC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CE2FEB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51D9B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192BD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B407C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9B8FD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EA4BE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6EAF1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40CF5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25F145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49C68B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F69C17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2EF62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6E20EF" w:rsidRPr="002124E2" w14:paraId="04DADF85" w14:textId="77777777" w:rsidTr="00265B9E">
        <w:trPr>
          <w:jc w:val="center"/>
        </w:trPr>
        <w:tc>
          <w:tcPr>
            <w:tcW w:w="709" w:type="dxa"/>
            <w:vMerge/>
            <w:tcBorders>
              <w:right w:val="nil"/>
            </w:tcBorders>
            <w:vAlign w:val="center"/>
          </w:tcPr>
          <w:p w14:paraId="4C2C232A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44DD534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D13A779">
                <v:shape id="_x0000_i1332" type="#_x0000_t75" style="width:17.85pt;height:15pt" o:ole="">
                  <v:imagedata r:id="rId104" o:title=""/>
                </v:shape>
                <o:OLEObject Type="Embed" ProgID="Equation.DSMT4" ShapeID="_x0000_i1332" DrawAspect="Content" ObjectID="_1722951097" r:id="rId361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F908A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4CDC39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4D43D6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45A82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5108C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C9C87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F1CCD8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F05B2B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A7292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E24FA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8177484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DDCF8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6F7D9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327E0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21A6AE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84D48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6E20EF" w:rsidRPr="002124E2" w14:paraId="79B4C0AA" w14:textId="77777777" w:rsidTr="00265B9E">
        <w:trPr>
          <w:jc w:val="center"/>
        </w:trPr>
        <w:tc>
          <w:tcPr>
            <w:tcW w:w="709" w:type="dxa"/>
            <w:vMerge w:val="restart"/>
            <w:tcBorders>
              <w:right w:val="nil"/>
            </w:tcBorders>
            <w:vAlign w:val="center"/>
          </w:tcPr>
          <w:p w14:paraId="5BBDB0EE" w14:textId="77777777" w:rsidR="006E20EF" w:rsidRPr="002124E2" w:rsidRDefault="006E20EF" w:rsidP="00265B9E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7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7397C78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60CCAE9">
                <v:shape id="_x0000_i1333" type="#_x0000_t75" style="width:17.85pt;height:15pt" o:ole="">
                  <v:imagedata r:id="rId362" o:title=""/>
                </v:shape>
                <o:OLEObject Type="Embed" ProgID="Equation.DSMT4" ShapeID="_x0000_i1333" DrawAspect="Content" ObjectID="_1722951098" r:id="rId363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368D18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3BCC6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1DCF3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A2EFC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D5A91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C4C4A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B9FB4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2EA0294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71A05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20E26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9A571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40D019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033368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D7FB0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BC69BC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D53FA4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6E20EF" w:rsidRPr="002124E2" w14:paraId="1D99709A" w14:textId="77777777" w:rsidTr="00265B9E">
        <w:trPr>
          <w:jc w:val="center"/>
        </w:trPr>
        <w:tc>
          <w:tcPr>
            <w:tcW w:w="709" w:type="dxa"/>
            <w:vMerge/>
            <w:tcBorders>
              <w:right w:val="nil"/>
            </w:tcBorders>
            <w:vAlign w:val="center"/>
          </w:tcPr>
          <w:p w14:paraId="26504247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00B75D5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3D13385">
                <v:shape id="_x0000_i1334" type="#_x0000_t75" style="width:17.85pt;height:15pt" o:ole="">
                  <v:imagedata r:id="rId274" o:title=""/>
                </v:shape>
                <o:OLEObject Type="Embed" ProgID="Equation.DSMT4" ShapeID="_x0000_i1334" DrawAspect="Content" ObjectID="_1722951099" r:id="rId364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B456A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6C27D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F415CA4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98BE1E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6580E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F0FFE8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A4799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D9ECD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E5F395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286F0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838ACB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460F3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7C38A8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A7129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80529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ED45B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  <w:tr w:rsidR="006E20EF" w:rsidRPr="002124E2" w14:paraId="6F0F4ACC" w14:textId="77777777" w:rsidTr="00265B9E">
        <w:trPr>
          <w:jc w:val="center"/>
        </w:trPr>
        <w:tc>
          <w:tcPr>
            <w:tcW w:w="709" w:type="dxa"/>
            <w:vMerge w:val="restart"/>
            <w:tcBorders>
              <w:right w:val="nil"/>
            </w:tcBorders>
            <w:vAlign w:val="center"/>
          </w:tcPr>
          <w:p w14:paraId="228190F9" w14:textId="77777777" w:rsidR="006E20EF" w:rsidRPr="002124E2" w:rsidRDefault="006E20EF" w:rsidP="00265B9E">
            <w:pPr>
              <w:spacing w:line="300" w:lineRule="exact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8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FA36FCE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BB25E4A">
                <v:shape id="_x0000_i1335" type="#_x0000_t75" style="width:17.85pt;height:15pt" o:ole="">
                  <v:imagedata r:id="rId104" o:title=""/>
                </v:shape>
                <o:OLEObject Type="Embed" ProgID="Equation.DSMT4" ShapeID="_x0000_i1335" DrawAspect="Content" ObjectID="_1722951100" r:id="rId365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051964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ABC5D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AD222B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89F315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3F668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04D83E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CA824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BF572BA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3F3099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382E2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F4E8BF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5B823B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89FD791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71DB01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FA2B9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0671EA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6E20EF" w:rsidRPr="002124E2" w14:paraId="422106BE" w14:textId="77777777" w:rsidTr="00265B9E">
        <w:trPr>
          <w:jc w:val="center"/>
        </w:trPr>
        <w:tc>
          <w:tcPr>
            <w:tcW w:w="709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38B5706B" w14:textId="77777777" w:rsidR="006E20EF" w:rsidRPr="002124E2" w:rsidRDefault="006E20EF" w:rsidP="00265B9E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3A67989" w14:textId="77777777" w:rsidR="006E20EF" w:rsidRPr="002124E2" w:rsidRDefault="006E20EF" w:rsidP="00265B9E">
            <w:pPr>
              <w:spacing w:line="240" w:lineRule="auto"/>
              <w:jc w:val="center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4D82915">
                <v:shape id="_x0000_i1336" type="#_x0000_t75" style="width:17.85pt;height:15pt" o:ole="">
                  <v:imagedata r:id="rId274" o:title=""/>
                </v:shape>
                <o:OLEObject Type="Embed" ProgID="Equation.DSMT4" ShapeID="_x0000_i1336" DrawAspect="Content" ObjectID="_1722951101" r:id="rId366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914D3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4D208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AE5050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FEA34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CB9EE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9D081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4D6A2D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EEFCD0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65A7CE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E36792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E092ECC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1550B0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94A086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DF091F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6DEAC3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D42877" w14:textId="77777777" w:rsidR="006E20EF" w:rsidRPr="002124E2" w:rsidRDefault="006E20EF" w:rsidP="00265B9E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</w:tbl>
    <w:p w14:paraId="421B4CFB" w14:textId="57E7E235" w:rsidR="00DB20EC" w:rsidRPr="007A1948" w:rsidRDefault="00DB20EC" w:rsidP="00A41995">
      <w:pPr>
        <w:widowControl/>
        <w:spacing w:beforeLines="50" w:before="156" w:line="240" w:lineRule="auto"/>
        <w:rPr>
          <w:rFonts w:cs="Times New Roman"/>
          <w:b/>
          <w:kern w:val="0"/>
          <w:sz w:val="20"/>
          <w:szCs w:val="20"/>
        </w:rPr>
      </w:pPr>
      <w:r w:rsidRPr="007A1948">
        <w:rPr>
          <w:rFonts w:cs="Times New Roman"/>
          <w:b/>
          <w:kern w:val="0"/>
          <w:sz w:val="20"/>
          <w:szCs w:val="20"/>
        </w:rPr>
        <w:t xml:space="preserve">Table </w:t>
      </w:r>
      <w:r w:rsidR="00163E3E" w:rsidRPr="007A1948">
        <w:rPr>
          <w:rFonts w:cs="Times New Roman"/>
          <w:b/>
          <w:kern w:val="0"/>
          <w:sz w:val="20"/>
          <w:szCs w:val="20"/>
        </w:rPr>
        <w:t>2</w:t>
      </w:r>
      <w:r w:rsidR="00A476F0" w:rsidRPr="007A1948">
        <w:rPr>
          <w:rFonts w:cs="Times New Roman"/>
          <w:b/>
          <w:kern w:val="0"/>
          <w:sz w:val="20"/>
          <w:szCs w:val="20"/>
        </w:rPr>
        <w:t>2</w:t>
      </w:r>
      <w:r w:rsidR="00EC4C69" w:rsidRPr="007A1948">
        <w:rPr>
          <w:rFonts w:cs="Times New Roman"/>
          <w:b/>
          <w:kern w:val="0"/>
          <w:sz w:val="20"/>
          <w:szCs w:val="20"/>
        </w:rPr>
        <w:t xml:space="preserve">. </w:t>
      </w:r>
      <w:r w:rsidRPr="007A1948">
        <w:rPr>
          <w:rFonts w:cs="Times New Roman"/>
          <w:kern w:val="0"/>
          <w:sz w:val="20"/>
          <w:szCs w:val="20"/>
        </w:rPr>
        <w:t xml:space="preserve">Deadhead distance among depots and CPs in rand-5 (unit: km). </w:t>
      </w:r>
    </w:p>
    <w:tbl>
      <w:tblPr>
        <w:tblStyle w:val="21"/>
        <w:tblW w:w="8647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8"/>
        <w:gridCol w:w="498"/>
        <w:gridCol w:w="425"/>
        <w:gridCol w:w="567"/>
        <w:gridCol w:w="567"/>
        <w:gridCol w:w="426"/>
        <w:gridCol w:w="567"/>
        <w:gridCol w:w="425"/>
        <w:gridCol w:w="567"/>
        <w:gridCol w:w="425"/>
        <w:gridCol w:w="567"/>
        <w:gridCol w:w="425"/>
        <w:gridCol w:w="567"/>
        <w:gridCol w:w="426"/>
        <w:gridCol w:w="567"/>
        <w:gridCol w:w="425"/>
        <w:gridCol w:w="425"/>
      </w:tblGrid>
      <w:tr w:rsidR="00DB20EC" w:rsidRPr="002124E2" w14:paraId="54F7F7D6" w14:textId="77777777" w:rsidTr="009B28C6">
        <w:trPr>
          <w:trHeight w:val="227"/>
          <w:jc w:val="center"/>
        </w:trPr>
        <w:tc>
          <w:tcPr>
            <w:tcW w:w="778" w:type="dxa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2C6513D9" w14:textId="77777777" w:rsidR="00DB20EC" w:rsidRPr="002124E2" w:rsidRDefault="00DB20EC" w:rsidP="009B28C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Depots</w:t>
            </w:r>
          </w:p>
        </w:tc>
        <w:tc>
          <w:tcPr>
            <w:tcW w:w="92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CB73D6E" w14:textId="77777777" w:rsidR="00DB20EC" w:rsidRPr="002124E2" w:rsidRDefault="00DB20EC" w:rsidP="009B28C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1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CBC7761" w14:textId="77777777" w:rsidR="00DB20EC" w:rsidRPr="002124E2" w:rsidRDefault="00DB20EC" w:rsidP="009B28C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2</w:t>
            </w:r>
          </w:p>
        </w:tc>
        <w:tc>
          <w:tcPr>
            <w:tcW w:w="9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53CBCF3" w14:textId="77777777" w:rsidR="00DB20EC" w:rsidRPr="002124E2" w:rsidRDefault="00DB20EC" w:rsidP="009B28C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3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2981A8" w14:textId="77777777" w:rsidR="00DB20EC" w:rsidRPr="002124E2" w:rsidRDefault="00DB20EC" w:rsidP="009B28C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4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5FD988" w14:textId="77777777" w:rsidR="00DB20EC" w:rsidRPr="002124E2" w:rsidRDefault="00DB20EC" w:rsidP="009B28C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5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290589" w14:textId="77777777" w:rsidR="00DB20EC" w:rsidRPr="002124E2" w:rsidRDefault="00DB20EC" w:rsidP="009B28C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6</w:t>
            </w:r>
          </w:p>
        </w:tc>
        <w:tc>
          <w:tcPr>
            <w:tcW w:w="9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1C6050D" w14:textId="77777777" w:rsidR="00DB20EC" w:rsidRPr="002124E2" w:rsidRDefault="00DB20EC" w:rsidP="009B28C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7</w:t>
            </w:r>
          </w:p>
        </w:tc>
        <w:tc>
          <w:tcPr>
            <w:tcW w:w="8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BCAAFA" w14:textId="77777777" w:rsidR="00DB20EC" w:rsidRPr="002124E2" w:rsidRDefault="00DB20EC" w:rsidP="009B28C6">
            <w:pPr>
              <w:spacing w:line="300" w:lineRule="exact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sz w:val="16"/>
                <w:szCs w:val="16"/>
              </w:rPr>
              <w:t>Line r8</w:t>
            </w:r>
          </w:p>
        </w:tc>
      </w:tr>
      <w:tr w:rsidR="00DB20EC" w:rsidRPr="002124E2" w14:paraId="2EE09D19" w14:textId="77777777" w:rsidTr="009B28C6">
        <w:trPr>
          <w:trHeight w:val="198"/>
          <w:jc w:val="center"/>
        </w:trPr>
        <w:tc>
          <w:tcPr>
            <w:tcW w:w="778" w:type="dxa"/>
            <w:vMerge/>
            <w:tcBorders>
              <w:right w:val="nil"/>
            </w:tcBorders>
            <w:vAlign w:val="center"/>
          </w:tcPr>
          <w:p w14:paraId="47EB9D5D" w14:textId="77777777" w:rsidR="00DB20EC" w:rsidRPr="002124E2" w:rsidRDefault="00DB20EC" w:rsidP="009B28C6">
            <w:pPr>
              <w:spacing w:line="300" w:lineRule="exact"/>
              <w:jc w:val="center"/>
              <w:rPr>
                <w:rFonts w:cs="Times New Roman"/>
                <w:kern w:val="0"/>
                <w:sz w:val="16"/>
                <w:szCs w:val="16"/>
              </w:rPr>
            </w:pP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500E3B5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08600FB">
                <v:shape id="_x0000_i1337" type="#_x0000_t75" style="width:17.85pt;height:15pt" o:ole="">
                  <v:imagedata r:id="rId96" o:title=""/>
                </v:shape>
                <o:OLEObject Type="Embed" ProgID="Equation.DSMT4" ShapeID="_x0000_i1337" DrawAspect="Content" ObjectID="_1722951102" r:id="rId367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E2C784F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FE062F0">
                <v:shape id="_x0000_i1338" type="#_x0000_t75" style="width:17.85pt;height:15pt" o:ole="">
                  <v:imagedata r:id="rId102" o:title=""/>
                </v:shape>
                <o:OLEObject Type="Embed" ProgID="Equation.DSMT4" ShapeID="_x0000_i1338" DrawAspect="Content" ObjectID="_1722951103" r:id="rId368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B105B93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E409582">
                <v:shape id="_x0000_i1339" type="#_x0000_t75" style="width:17.85pt;height:15pt" o:ole="">
                  <v:imagedata r:id="rId96" o:title=""/>
                </v:shape>
                <o:OLEObject Type="Embed" ProgID="Equation.DSMT4" ShapeID="_x0000_i1339" DrawAspect="Content" ObjectID="_1722951104" r:id="rId369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D95C709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EB49409">
                <v:shape id="_x0000_i1340" type="#_x0000_t75" style="width:17.85pt;height:15pt" o:ole="">
                  <v:imagedata r:id="rId104" o:title=""/>
                </v:shape>
                <o:OLEObject Type="Embed" ProgID="Equation.DSMT4" ShapeID="_x0000_i1340" DrawAspect="Content" ObjectID="_1722951105" r:id="rId370"/>
              </w:objec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6015353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20A0081F">
                <v:shape id="_x0000_i1341" type="#_x0000_t75" style="width:17.85pt;height:15pt" o:ole="">
                  <v:imagedata r:id="rId99" o:title=""/>
                </v:shape>
                <o:OLEObject Type="Embed" ProgID="Equation.DSMT4" ShapeID="_x0000_i1341" DrawAspect="Content" ObjectID="_1722951106" r:id="rId371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BE673B0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66441A3">
                <v:shape id="_x0000_i1342" type="#_x0000_t75" style="width:17.85pt;height:15pt" o:ole="">
                  <v:imagedata r:id="rId104" o:title=""/>
                </v:shape>
                <o:OLEObject Type="Embed" ProgID="Equation.DSMT4" ShapeID="_x0000_i1342" DrawAspect="Content" ObjectID="_1722951107" r:id="rId372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2F10D4B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F36E2C8">
                <v:shape id="_x0000_i1343" type="#_x0000_t75" style="width:17.85pt;height:15pt" o:ole="">
                  <v:imagedata r:id="rId99" o:title=""/>
                </v:shape>
                <o:OLEObject Type="Embed" ProgID="Equation.DSMT4" ShapeID="_x0000_i1343" DrawAspect="Content" ObjectID="_1722951108" r:id="rId373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97AE5E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7A6E0F5">
                <v:shape id="_x0000_i1344" type="#_x0000_t75" style="width:17.85pt;height:15pt" o:ole="">
                  <v:imagedata r:id="rId102" o:title=""/>
                </v:shape>
                <o:OLEObject Type="Embed" ProgID="Equation.DSMT4" ShapeID="_x0000_i1344" DrawAspect="Content" ObjectID="_1722951109" r:id="rId374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0927DD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1810E9BA">
                <v:shape id="_x0000_i1345" type="#_x0000_t75" style="width:17.85pt;height:15pt" o:ole="">
                  <v:imagedata r:id="rId96" o:title=""/>
                </v:shape>
                <o:OLEObject Type="Embed" ProgID="Equation.DSMT4" ShapeID="_x0000_i1345" DrawAspect="Content" ObjectID="_1722951110" r:id="rId375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4B095A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BE34C6D">
                <v:shape id="_x0000_i1346" type="#_x0000_t75" style="width:17.85pt;height:15pt" o:ole="">
                  <v:imagedata r:id="rId99" o:title=""/>
                </v:shape>
                <o:OLEObject Type="Embed" ProgID="Equation.DSMT4" ShapeID="_x0000_i1346" DrawAspect="Content" ObjectID="_1722951111" r:id="rId376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B280CA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9F7D2DB">
                <v:shape id="_x0000_i1347" type="#_x0000_t75" style="width:17.85pt;height:15pt" o:ole="">
                  <v:imagedata r:id="rId102" o:title=""/>
                </v:shape>
                <o:OLEObject Type="Embed" ProgID="Equation.DSMT4" ShapeID="_x0000_i1347" DrawAspect="Content" ObjectID="_1722951112" r:id="rId377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03769D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7360EC8E">
                <v:shape id="_x0000_i1348" type="#_x0000_t75" style="width:17.85pt;height:15pt" o:ole="">
                  <v:imagedata r:id="rId104" o:title=""/>
                </v:shape>
                <o:OLEObject Type="Embed" ProgID="Equation.DSMT4" ShapeID="_x0000_i1348" DrawAspect="Content" ObjectID="_1722951113" r:id="rId378"/>
              </w:objec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BEA257A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685FEAFC">
                <v:shape id="_x0000_i1349" type="#_x0000_t75" style="width:17.85pt;height:15pt" o:ole="">
                  <v:imagedata r:id="rId379" o:title=""/>
                </v:shape>
                <o:OLEObject Type="Embed" ProgID="Equation.DSMT4" ShapeID="_x0000_i1349" DrawAspect="Content" ObjectID="_1722951114" r:id="rId380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AC74E4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42C6B8DD">
                <v:shape id="_x0000_i1350" type="#_x0000_t75" style="width:17.85pt;height:15pt" o:ole="">
                  <v:imagedata r:id="rId274" o:title=""/>
                </v:shape>
                <o:OLEObject Type="Embed" ProgID="Equation.DSMT4" ShapeID="_x0000_i1350" DrawAspect="Content" ObjectID="_1722951115" r:id="rId381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0D11D0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5CAEBEAA">
                <v:shape id="_x0000_i1351" type="#_x0000_t75" style="width:17.85pt;height:15pt" o:ole="">
                  <v:imagedata r:id="rId104" o:title=""/>
                </v:shape>
                <o:OLEObject Type="Embed" ProgID="Equation.DSMT4" ShapeID="_x0000_i1351" DrawAspect="Content" ObjectID="_1722951116" r:id="rId382"/>
              </w:objec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771413D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sz w:val="20"/>
                <w:szCs w:val="20"/>
              </w:rPr>
            </w:pPr>
            <w:r w:rsidRPr="002124E2">
              <w:rPr>
                <w:rFonts w:cs="Times New Roman"/>
                <w:position w:val="-10"/>
                <w:sz w:val="20"/>
                <w:szCs w:val="20"/>
              </w:rPr>
              <w:object w:dxaOrig="340" w:dyaOrig="300" w14:anchorId="36D56B6E">
                <v:shape id="_x0000_i1352" type="#_x0000_t75" style="width:17.85pt;height:15pt" o:ole="">
                  <v:imagedata r:id="rId274" o:title=""/>
                </v:shape>
                <o:OLEObject Type="Embed" ProgID="Equation.DSMT4" ShapeID="_x0000_i1352" DrawAspect="Content" ObjectID="_1722951117" r:id="rId383"/>
              </w:object>
            </w:r>
          </w:p>
        </w:tc>
      </w:tr>
      <w:tr w:rsidR="00DB20EC" w:rsidRPr="002124E2" w14:paraId="40FAAF80" w14:textId="77777777" w:rsidTr="009B28C6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79F79D0C" w14:textId="77777777" w:rsidR="00DB20EC" w:rsidRPr="002124E2" w:rsidRDefault="00DB20E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1</w:t>
            </w: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B50D4D0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left w:val="nil"/>
              <w:right w:val="nil"/>
            </w:tcBorders>
          </w:tcPr>
          <w:p w14:paraId="5701085A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DAA47E6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952F46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6" w:type="dxa"/>
            <w:tcBorders>
              <w:left w:val="nil"/>
              <w:right w:val="nil"/>
            </w:tcBorders>
          </w:tcPr>
          <w:p w14:paraId="3E437FC6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E89A59F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A3A4AC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F12124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9146EE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5B0508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4DCE550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560D00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3D71CC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1436CCF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B228E6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D7E861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</w:tr>
      <w:tr w:rsidR="00DB20EC" w:rsidRPr="002124E2" w14:paraId="6A89EA33" w14:textId="77777777" w:rsidTr="009B28C6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6C2B884E" w14:textId="77777777" w:rsidR="00DB20EC" w:rsidRPr="002124E2" w:rsidRDefault="00DB20E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2</w:t>
            </w: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D190B20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425" w:type="dxa"/>
            <w:tcBorders>
              <w:left w:val="nil"/>
              <w:right w:val="nil"/>
            </w:tcBorders>
          </w:tcPr>
          <w:p w14:paraId="24CCAEF5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60A8CC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387201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left w:val="nil"/>
              <w:right w:val="nil"/>
            </w:tcBorders>
          </w:tcPr>
          <w:p w14:paraId="5E7A464F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3E83C83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663213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E9BDD7E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C8CF567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AF46F6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421D57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C6C6181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E575F8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EB7859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74AC39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3FFE1E5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</w:tr>
      <w:tr w:rsidR="00DB20EC" w:rsidRPr="002124E2" w14:paraId="0604338A" w14:textId="77777777" w:rsidTr="009B28C6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47EAA8D4" w14:textId="77777777" w:rsidR="00DB20EC" w:rsidRPr="002124E2" w:rsidRDefault="00DB20E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3</w:t>
            </w: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05BA1FD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left w:val="nil"/>
              <w:right w:val="nil"/>
            </w:tcBorders>
          </w:tcPr>
          <w:p w14:paraId="266219A3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7E5AEF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7338B3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left w:val="nil"/>
              <w:right w:val="nil"/>
            </w:tcBorders>
          </w:tcPr>
          <w:p w14:paraId="7D52F581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A144D4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DA79AB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B7A6A50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4D6D0E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5DA4CC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8829D5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0B9B6CE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A6E24B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044089F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0BB080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47EF831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</w:tr>
      <w:tr w:rsidR="00DB20EC" w:rsidRPr="002124E2" w14:paraId="37E9B283" w14:textId="77777777" w:rsidTr="009B28C6">
        <w:trPr>
          <w:jc w:val="center"/>
        </w:trPr>
        <w:tc>
          <w:tcPr>
            <w:tcW w:w="778" w:type="dxa"/>
            <w:tcBorders>
              <w:right w:val="nil"/>
            </w:tcBorders>
            <w:vAlign w:val="center"/>
          </w:tcPr>
          <w:p w14:paraId="6A39F066" w14:textId="77777777" w:rsidR="00DB20EC" w:rsidRPr="002124E2" w:rsidRDefault="00DB20EC" w:rsidP="00192FE3">
            <w:pPr>
              <w:spacing w:line="240" w:lineRule="auto"/>
              <w:jc w:val="center"/>
              <w:rPr>
                <w:rFonts w:cs="Times New Roman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4</w:t>
            </w: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BC86CE5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425" w:type="dxa"/>
            <w:tcBorders>
              <w:left w:val="nil"/>
              <w:right w:val="nil"/>
            </w:tcBorders>
          </w:tcPr>
          <w:p w14:paraId="63065FFC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69D3BBD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09786E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left w:val="nil"/>
              <w:right w:val="nil"/>
            </w:tcBorders>
          </w:tcPr>
          <w:p w14:paraId="5B5E0BB2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1F38F8B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D6A635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B30982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809A4B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ABEF75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0E4EE5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F5768B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D173B0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4FDB77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4A3245E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B71693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</w:tr>
      <w:tr w:rsidR="00DB20EC" w:rsidRPr="002124E2" w14:paraId="213D6600" w14:textId="77777777" w:rsidTr="009B28C6">
        <w:trPr>
          <w:jc w:val="center"/>
        </w:trPr>
        <w:tc>
          <w:tcPr>
            <w:tcW w:w="778" w:type="dxa"/>
            <w:tcBorders>
              <w:bottom w:val="single" w:sz="4" w:space="0" w:color="auto"/>
              <w:right w:val="nil"/>
            </w:tcBorders>
            <w:vAlign w:val="center"/>
          </w:tcPr>
          <w:p w14:paraId="1B720C68" w14:textId="77777777" w:rsidR="00DB20EC" w:rsidRPr="002124E2" w:rsidRDefault="00DB20EC" w:rsidP="00192FE3">
            <w:pPr>
              <w:spacing w:line="240" w:lineRule="auto"/>
              <w:jc w:val="center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E</w:t>
            </w:r>
            <w:r w:rsidRPr="002124E2">
              <w:rPr>
                <w:rFonts w:cs="Times New Roman"/>
                <w:kern w:val="0"/>
                <w:sz w:val="16"/>
                <w:szCs w:val="16"/>
                <w:vertAlign w:val="subscript"/>
              </w:rPr>
              <w:t>r5</w:t>
            </w:r>
          </w:p>
        </w:tc>
        <w:tc>
          <w:tcPr>
            <w:tcW w:w="4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152A9D5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left w:val="nil"/>
              <w:bottom w:val="single" w:sz="4" w:space="0" w:color="auto"/>
              <w:right w:val="nil"/>
            </w:tcBorders>
          </w:tcPr>
          <w:p w14:paraId="5B49FEC2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BF4307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7B2DBA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left w:val="nil"/>
              <w:bottom w:val="single" w:sz="4" w:space="0" w:color="auto"/>
              <w:right w:val="nil"/>
            </w:tcBorders>
          </w:tcPr>
          <w:p w14:paraId="0495E54E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8AA5AD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028423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940597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A7214A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B4C68A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3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315E82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0038F99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A8A969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8781044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14C291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479018E" w14:textId="77777777" w:rsidR="00DB20EC" w:rsidRPr="002124E2" w:rsidRDefault="00DB20EC" w:rsidP="00192FE3">
            <w:pPr>
              <w:spacing w:line="240" w:lineRule="auto"/>
              <w:rPr>
                <w:rFonts w:cs="Times New Roman"/>
                <w:kern w:val="0"/>
                <w:sz w:val="16"/>
                <w:szCs w:val="16"/>
              </w:rPr>
            </w:pPr>
            <w:r w:rsidRPr="002124E2">
              <w:rPr>
                <w:rFonts w:cs="Times New Roman"/>
                <w:kern w:val="0"/>
                <w:sz w:val="16"/>
                <w:szCs w:val="16"/>
              </w:rPr>
              <w:t>0</w:t>
            </w:r>
          </w:p>
        </w:tc>
      </w:tr>
    </w:tbl>
    <w:p w14:paraId="2364BB3A" w14:textId="426CD323" w:rsidR="00CE0B09" w:rsidRPr="002124E2" w:rsidRDefault="00E51E9C" w:rsidP="00E51E9C">
      <w:pPr>
        <w:pStyle w:val="1"/>
        <w:numPr>
          <w:ilvl w:val="0"/>
          <w:numId w:val="0"/>
        </w:numPr>
        <w:rPr>
          <w:rFonts w:cs="Times New Roman"/>
          <w:sz w:val="20"/>
          <w:szCs w:val="20"/>
        </w:rPr>
      </w:pPr>
      <w:r w:rsidRPr="002124E2">
        <w:rPr>
          <w:rFonts w:cs="Times New Roman"/>
        </w:rPr>
        <w:lastRenderedPageBreak/>
        <w:t xml:space="preserve">References </w:t>
      </w:r>
    </w:p>
    <w:p w14:paraId="721A4F33" w14:textId="69E69BD1" w:rsidR="00CE0B09" w:rsidRDefault="00C9499C" w:rsidP="00A03886">
      <w:pPr>
        <w:spacing w:line="380" w:lineRule="exact"/>
        <w:ind w:left="200" w:hangingChars="100" w:hanging="200"/>
        <w:rPr>
          <w:rFonts w:cs="Times New Roman"/>
        </w:rPr>
      </w:pPr>
      <w:bookmarkStart w:id="0" w:name="_Ref102160883"/>
      <w:r w:rsidRPr="002124E2">
        <w:rPr>
          <w:rFonts w:cs="Times New Roman"/>
          <w:sz w:val="20"/>
          <w:szCs w:val="20"/>
        </w:rPr>
        <w:t>Gao</w:t>
      </w:r>
      <w:r w:rsidRPr="002124E2">
        <w:rPr>
          <w:rFonts w:cs="Times New Roman"/>
          <w:sz w:val="20"/>
          <w:szCs w:val="20"/>
        </w:rPr>
        <w:t xml:space="preserve"> </w:t>
      </w:r>
      <w:r w:rsidR="00CE0B09" w:rsidRPr="002124E2">
        <w:rPr>
          <w:rFonts w:cs="Times New Roman"/>
          <w:sz w:val="20"/>
          <w:szCs w:val="20"/>
        </w:rPr>
        <w:t xml:space="preserve">P., X. Zuo, Q. Bian, X. Zhao. 2019. “A </w:t>
      </w:r>
      <w:r w:rsidR="00E62F55" w:rsidRPr="002124E2">
        <w:rPr>
          <w:rFonts w:cs="Times New Roman"/>
          <w:sz w:val="20"/>
          <w:szCs w:val="20"/>
        </w:rPr>
        <w:t>Memetic Algorithm to Optimize Bus Timetable with Unequal Time Intervals</w:t>
      </w:r>
      <w:r w:rsidR="00CE0B09" w:rsidRPr="002124E2">
        <w:rPr>
          <w:rFonts w:cs="Times New Roman"/>
          <w:sz w:val="20"/>
          <w:szCs w:val="20"/>
        </w:rPr>
        <w:t xml:space="preserve">.” </w:t>
      </w:r>
      <w:r w:rsidR="00CE0B09" w:rsidRPr="002124E2">
        <w:rPr>
          <w:rFonts w:cs="Times New Roman"/>
          <w:i/>
          <w:sz w:val="20"/>
          <w:szCs w:val="20"/>
        </w:rPr>
        <w:t>In Proceedings of the Genetic and Evolutionary Computation Conference Companion</w:t>
      </w:r>
      <w:r w:rsidR="00CE0B09" w:rsidRPr="002124E2">
        <w:rPr>
          <w:rFonts w:cs="Times New Roman"/>
          <w:sz w:val="20"/>
          <w:szCs w:val="20"/>
        </w:rPr>
        <w:t>, pp. 1336-1344.</w:t>
      </w:r>
      <w:bookmarkEnd w:id="0"/>
      <w:r w:rsidR="00CE0B09" w:rsidRPr="002124E2">
        <w:rPr>
          <w:rFonts w:cs="Times New Roman"/>
        </w:rPr>
        <w:t xml:space="preserve"> </w:t>
      </w:r>
    </w:p>
    <w:p w14:paraId="3EE502B5" w14:textId="5901AA3C" w:rsidR="0048744C" w:rsidRPr="002124E2" w:rsidRDefault="0048744C" w:rsidP="0048744C">
      <w:pPr>
        <w:spacing w:line="380" w:lineRule="exact"/>
        <w:ind w:left="200" w:hangingChars="100" w:hanging="200"/>
        <w:rPr>
          <w:rFonts w:cs="Times New Roman"/>
          <w:sz w:val="20"/>
          <w:szCs w:val="20"/>
        </w:rPr>
      </w:pPr>
      <w:bookmarkStart w:id="1" w:name="_Ref102160887"/>
      <w:r w:rsidRPr="002124E2">
        <w:rPr>
          <w:rFonts w:cs="Times New Roman"/>
          <w:sz w:val="20"/>
          <w:szCs w:val="20"/>
        </w:rPr>
        <w:t>Ma H., X. Li, H. Yu. 2020. “Single Bus Line Timetab</w:t>
      </w:r>
      <w:r>
        <w:rPr>
          <w:rFonts w:cs="Times New Roman"/>
          <w:sz w:val="20"/>
          <w:szCs w:val="20"/>
        </w:rPr>
        <w:t xml:space="preserve">le Optimization with Big Data: </w:t>
      </w:r>
      <w:r w:rsidRPr="002124E2">
        <w:rPr>
          <w:rFonts w:cs="Times New Roman"/>
          <w:sz w:val="20"/>
          <w:szCs w:val="20"/>
        </w:rPr>
        <w:t xml:space="preserve">A Case Study in Beijing.” </w:t>
      </w:r>
      <w:r w:rsidRPr="002124E2">
        <w:rPr>
          <w:rFonts w:cs="Times New Roman"/>
          <w:i/>
          <w:sz w:val="20"/>
          <w:szCs w:val="20"/>
        </w:rPr>
        <w:t>Information Sciences</w:t>
      </w:r>
      <w:r w:rsidRPr="002124E2">
        <w:rPr>
          <w:rFonts w:cs="Times New Roman"/>
          <w:sz w:val="20"/>
          <w:szCs w:val="20"/>
        </w:rPr>
        <w:t xml:space="preserve"> 536: 53-66. doi:10.1016/j.ins.20</w:t>
      </w:r>
      <w:bookmarkStart w:id="2" w:name="_GoBack"/>
      <w:bookmarkEnd w:id="2"/>
      <w:r w:rsidRPr="002124E2">
        <w:rPr>
          <w:rFonts w:cs="Times New Roman"/>
          <w:sz w:val="20"/>
          <w:szCs w:val="20"/>
        </w:rPr>
        <w:t>20.03.108.</w:t>
      </w:r>
      <w:bookmarkEnd w:id="1"/>
    </w:p>
    <w:p w14:paraId="4EF48E05" w14:textId="77777777" w:rsidR="0048744C" w:rsidRPr="002124E2" w:rsidRDefault="0048744C" w:rsidP="00A03886">
      <w:pPr>
        <w:spacing w:line="380" w:lineRule="exact"/>
        <w:ind w:left="240" w:hangingChars="100" w:hanging="240"/>
        <w:rPr>
          <w:rFonts w:cs="Times New Roman"/>
        </w:rPr>
      </w:pPr>
    </w:p>
    <w:sectPr w:rsidR="0048744C" w:rsidRPr="002124E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C166114" w14:textId="77777777" w:rsidR="00744A8F" w:rsidRDefault="00744A8F" w:rsidP="00D118E1">
      <w:r>
        <w:separator/>
      </w:r>
    </w:p>
  </w:endnote>
  <w:endnote w:type="continuationSeparator" w:id="0">
    <w:p w14:paraId="1E430405" w14:textId="77777777" w:rsidR="00744A8F" w:rsidRDefault="00744A8F" w:rsidP="00D118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C531644" w14:textId="77777777" w:rsidR="00744A8F" w:rsidRDefault="00744A8F" w:rsidP="00D118E1">
      <w:r>
        <w:separator/>
      </w:r>
    </w:p>
  </w:footnote>
  <w:footnote w:type="continuationSeparator" w:id="0">
    <w:p w14:paraId="59127539" w14:textId="77777777" w:rsidR="00744A8F" w:rsidRDefault="00744A8F" w:rsidP="00D118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433F39"/>
    <w:multiLevelType w:val="hybridMultilevel"/>
    <w:tmpl w:val="552E3198"/>
    <w:lvl w:ilvl="0" w:tplc="D3AC1C0C">
      <w:start w:val="1"/>
      <w:numFmt w:val="decimal"/>
      <w:lvlText w:val="[%1]"/>
      <w:lvlJc w:val="left"/>
      <w:pPr>
        <w:ind w:left="420" w:hanging="420"/>
      </w:pPr>
      <w:rPr>
        <w:rFonts w:ascii="Times New Roman" w:eastAsia="Cambria" w:hAnsi="Times New Roman" w:cs="Times New Roman" w:hint="default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30F7B21"/>
    <w:multiLevelType w:val="multilevel"/>
    <w:tmpl w:val="F1D03A5C"/>
    <w:lvl w:ilvl="0">
      <w:start w:val="1"/>
      <w:numFmt w:val="decimal"/>
      <w:pStyle w:val="1"/>
      <w:isLgl/>
      <w:suff w:val="space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decimal"/>
      <w:pStyle w:val="2"/>
      <w:isLgl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b/>
        <w:i/>
        <w:sz w:val="24"/>
        <w:szCs w:val="24"/>
      </w:rPr>
    </w:lvl>
    <w:lvl w:ilvl="2">
      <w:start w:val="1"/>
      <w:numFmt w:val="decimal"/>
      <w:pStyle w:val="3"/>
      <w:isLgl/>
      <w:suff w:val="space"/>
      <w:lvlText w:val="%1.%2.%3.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  <w:szCs w:val="20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36785A56"/>
    <w:multiLevelType w:val="hybridMultilevel"/>
    <w:tmpl w:val="4BD0E440"/>
    <w:lvl w:ilvl="0" w:tplc="F2460C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00C6"/>
    <w:rsid w:val="00014B5D"/>
    <w:rsid w:val="00060304"/>
    <w:rsid w:val="00064185"/>
    <w:rsid w:val="00064A2E"/>
    <w:rsid w:val="00081586"/>
    <w:rsid w:val="0008253B"/>
    <w:rsid w:val="0008354F"/>
    <w:rsid w:val="000A7C3D"/>
    <w:rsid w:val="000B6075"/>
    <w:rsid w:val="000D6B81"/>
    <w:rsid w:val="000E0D62"/>
    <w:rsid w:val="000E2069"/>
    <w:rsid w:val="000E5145"/>
    <w:rsid w:val="000E6ABB"/>
    <w:rsid w:val="00100271"/>
    <w:rsid w:val="0010207C"/>
    <w:rsid w:val="00102C6D"/>
    <w:rsid w:val="001045D9"/>
    <w:rsid w:val="00143247"/>
    <w:rsid w:val="00152044"/>
    <w:rsid w:val="00154D33"/>
    <w:rsid w:val="00155C76"/>
    <w:rsid w:val="00156428"/>
    <w:rsid w:val="001573D0"/>
    <w:rsid w:val="00163E3E"/>
    <w:rsid w:val="001735E5"/>
    <w:rsid w:val="00183C78"/>
    <w:rsid w:val="00192FE3"/>
    <w:rsid w:val="00195263"/>
    <w:rsid w:val="001B108F"/>
    <w:rsid w:val="001C49D1"/>
    <w:rsid w:val="001C76DB"/>
    <w:rsid w:val="001F07F3"/>
    <w:rsid w:val="001F589E"/>
    <w:rsid w:val="00204983"/>
    <w:rsid w:val="002124E2"/>
    <w:rsid w:val="0021567B"/>
    <w:rsid w:val="0022043C"/>
    <w:rsid w:val="002448DD"/>
    <w:rsid w:val="00246EBF"/>
    <w:rsid w:val="00254EBA"/>
    <w:rsid w:val="00260EF0"/>
    <w:rsid w:val="00265B9E"/>
    <w:rsid w:val="00274337"/>
    <w:rsid w:val="0027576C"/>
    <w:rsid w:val="00277375"/>
    <w:rsid w:val="00285714"/>
    <w:rsid w:val="00286F4E"/>
    <w:rsid w:val="002A268C"/>
    <w:rsid w:val="002A4773"/>
    <w:rsid w:val="002D163E"/>
    <w:rsid w:val="002E7BB0"/>
    <w:rsid w:val="002F281D"/>
    <w:rsid w:val="003061A6"/>
    <w:rsid w:val="003111EF"/>
    <w:rsid w:val="00313074"/>
    <w:rsid w:val="00320B2A"/>
    <w:rsid w:val="00327317"/>
    <w:rsid w:val="00334B56"/>
    <w:rsid w:val="00353ABA"/>
    <w:rsid w:val="0036345B"/>
    <w:rsid w:val="003676BD"/>
    <w:rsid w:val="00371C0E"/>
    <w:rsid w:val="00371F5D"/>
    <w:rsid w:val="0039526E"/>
    <w:rsid w:val="003A543C"/>
    <w:rsid w:val="003A6135"/>
    <w:rsid w:val="003A691F"/>
    <w:rsid w:val="003B5492"/>
    <w:rsid w:val="003C7734"/>
    <w:rsid w:val="003E09DC"/>
    <w:rsid w:val="003E2220"/>
    <w:rsid w:val="003E2535"/>
    <w:rsid w:val="003F5914"/>
    <w:rsid w:val="003F7CEE"/>
    <w:rsid w:val="00412418"/>
    <w:rsid w:val="004144CD"/>
    <w:rsid w:val="00434560"/>
    <w:rsid w:val="00435A19"/>
    <w:rsid w:val="00440494"/>
    <w:rsid w:val="004445E3"/>
    <w:rsid w:val="00446519"/>
    <w:rsid w:val="00461609"/>
    <w:rsid w:val="00471581"/>
    <w:rsid w:val="00482A00"/>
    <w:rsid w:val="004861DF"/>
    <w:rsid w:val="0048742F"/>
    <w:rsid w:val="0048744C"/>
    <w:rsid w:val="004A5586"/>
    <w:rsid w:val="004B3F19"/>
    <w:rsid w:val="004C0507"/>
    <w:rsid w:val="004C0828"/>
    <w:rsid w:val="004D13CB"/>
    <w:rsid w:val="004D234E"/>
    <w:rsid w:val="004D49DE"/>
    <w:rsid w:val="004E0252"/>
    <w:rsid w:val="00505348"/>
    <w:rsid w:val="00514B2A"/>
    <w:rsid w:val="00516BC4"/>
    <w:rsid w:val="00532074"/>
    <w:rsid w:val="00543C33"/>
    <w:rsid w:val="005446E0"/>
    <w:rsid w:val="00557712"/>
    <w:rsid w:val="00562EDD"/>
    <w:rsid w:val="005C5954"/>
    <w:rsid w:val="005D195D"/>
    <w:rsid w:val="005D3397"/>
    <w:rsid w:val="005E1640"/>
    <w:rsid w:val="005F61F6"/>
    <w:rsid w:val="006008F3"/>
    <w:rsid w:val="00616D2B"/>
    <w:rsid w:val="00620458"/>
    <w:rsid w:val="00630B68"/>
    <w:rsid w:val="006346D6"/>
    <w:rsid w:val="006462C5"/>
    <w:rsid w:val="00670FD4"/>
    <w:rsid w:val="00677DFA"/>
    <w:rsid w:val="00680CB0"/>
    <w:rsid w:val="00690C7C"/>
    <w:rsid w:val="00690CAF"/>
    <w:rsid w:val="00692EF3"/>
    <w:rsid w:val="00694726"/>
    <w:rsid w:val="006D1337"/>
    <w:rsid w:val="006D3139"/>
    <w:rsid w:val="006E20EF"/>
    <w:rsid w:val="006E2F08"/>
    <w:rsid w:val="006E6ADF"/>
    <w:rsid w:val="006F4D31"/>
    <w:rsid w:val="006F4E13"/>
    <w:rsid w:val="00705AD1"/>
    <w:rsid w:val="007126A6"/>
    <w:rsid w:val="00744A8F"/>
    <w:rsid w:val="00752248"/>
    <w:rsid w:val="00777A40"/>
    <w:rsid w:val="00785C08"/>
    <w:rsid w:val="007940B1"/>
    <w:rsid w:val="007A1948"/>
    <w:rsid w:val="007A1AB8"/>
    <w:rsid w:val="007B13BE"/>
    <w:rsid w:val="007B280A"/>
    <w:rsid w:val="007B3610"/>
    <w:rsid w:val="007B3829"/>
    <w:rsid w:val="007B7975"/>
    <w:rsid w:val="007C69D0"/>
    <w:rsid w:val="007D24F5"/>
    <w:rsid w:val="007D288A"/>
    <w:rsid w:val="007D7E11"/>
    <w:rsid w:val="008034FC"/>
    <w:rsid w:val="00820B11"/>
    <w:rsid w:val="00823212"/>
    <w:rsid w:val="00825682"/>
    <w:rsid w:val="00826017"/>
    <w:rsid w:val="00847A99"/>
    <w:rsid w:val="008529A3"/>
    <w:rsid w:val="00857FD0"/>
    <w:rsid w:val="00887A72"/>
    <w:rsid w:val="00892082"/>
    <w:rsid w:val="00896C28"/>
    <w:rsid w:val="008A15CC"/>
    <w:rsid w:val="008A4AD2"/>
    <w:rsid w:val="008B7C08"/>
    <w:rsid w:val="008C4425"/>
    <w:rsid w:val="008C7F58"/>
    <w:rsid w:val="008D314F"/>
    <w:rsid w:val="008D78F1"/>
    <w:rsid w:val="008F4E7F"/>
    <w:rsid w:val="008F736F"/>
    <w:rsid w:val="00900A35"/>
    <w:rsid w:val="00902510"/>
    <w:rsid w:val="009029A3"/>
    <w:rsid w:val="0090756E"/>
    <w:rsid w:val="009076E4"/>
    <w:rsid w:val="009178D7"/>
    <w:rsid w:val="00933B59"/>
    <w:rsid w:val="009360D9"/>
    <w:rsid w:val="00942F86"/>
    <w:rsid w:val="0095667E"/>
    <w:rsid w:val="00964946"/>
    <w:rsid w:val="009734A6"/>
    <w:rsid w:val="00973BB6"/>
    <w:rsid w:val="00975AF5"/>
    <w:rsid w:val="00981707"/>
    <w:rsid w:val="00981977"/>
    <w:rsid w:val="0099408A"/>
    <w:rsid w:val="009A06D3"/>
    <w:rsid w:val="009A1686"/>
    <w:rsid w:val="009B28C6"/>
    <w:rsid w:val="009B3402"/>
    <w:rsid w:val="009B34C2"/>
    <w:rsid w:val="009D701B"/>
    <w:rsid w:val="009E2439"/>
    <w:rsid w:val="009F1384"/>
    <w:rsid w:val="00A000A9"/>
    <w:rsid w:val="00A03886"/>
    <w:rsid w:val="00A0567B"/>
    <w:rsid w:val="00A07459"/>
    <w:rsid w:val="00A40760"/>
    <w:rsid w:val="00A41995"/>
    <w:rsid w:val="00A476F0"/>
    <w:rsid w:val="00A55960"/>
    <w:rsid w:val="00A61727"/>
    <w:rsid w:val="00A657DF"/>
    <w:rsid w:val="00A7064B"/>
    <w:rsid w:val="00A85AF6"/>
    <w:rsid w:val="00A9022B"/>
    <w:rsid w:val="00AD17FC"/>
    <w:rsid w:val="00AD21BC"/>
    <w:rsid w:val="00AD26D2"/>
    <w:rsid w:val="00AD5130"/>
    <w:rsid w:val="00AD57AA"/>
    <w:rsid w:val="00B010D6"/>
    <w:rsid w:val="00B2192D"/>
    <w:rsid w:val="00B246B7"/>
    <w:rsid w:val="00B25766"/>
    <w:rsid w:val="00B3742B"/>
    <w:rsid w:val="00B439EA"/>
    <w:rsid w:val="00B500C6"/>
    <w:rsid w:val="00B5254B"/>
    <w:rsid w:val="00B742E0"/>
    <w:rsid w:val="00B86BA9"/>
    <w:rsid w:val="00B90E0E"/>
    <w:rsid w:val="00BB24B5"/>
    <w:rsid w:val="00BB55D2"/>
    <w:rsid w:val="00BE30B8"/>
    <w:rsid w:val="00BF4564"/>
    <w:rsid w:val="00C23B4D"/>
    <w:rsid w:val="00C24283"/>
    <w:rsid w:val="00C25042"/>
    <w:rsid w:val="00C45786"/>
    <w:rsid w:val="00C5797C"/>
    <w:rsid w:val="00C777A3"/>
    <w:rsid w:val="00C7799D"/>
    <w:rsid w:val="00C90211"/>
    <w:rsid w:val="00C9499C"/>
    <w:rsid w:val="00CA142B"/>
    <w:rsid w:val="00CA2186"/>
    <w:rsid w:val="00CA412D"/>
    <w:rsid w:val="00CA4291"/>
    <w:rsid w:val="00CB197B"/>
    <w:rsid w:val="00CB36AB"/>
    <w:rsid w:val="00CC25BB"/>
    <w:rsid w:val="00CC719E"/>
    <w:rsid w:val="00CD0D19"/>
    <w:rsid w:val="00CE0B09"/>
    <w:rsid w:val="00CE6D1F"/>
    <w:rsid w:val="00CF1EAF"/>
    <w:rsid w:val="00CF768A"/>
    <w:rsid w:val="00D0119F"/>
    <w:rsid w:val="00D01A0C"/>
    <w:rsid w:val="00D05E02"/>
    <w:rsid w:val="00D118E1"/>
    <w:rsid w:val="00D220E3"/>
    <w:rsid w:val="00D253DC"/>
    <w:rsid w:val="00D26849"/>
    <w:rsid w:val="00D27184"/>
    <w:rsid w:val="00D274CF"/>
    <w:rsid w:val="00D3240A"/>
    <w:rsid w:val="00D34B48"/>
    <w:rsid w:val="00D375FF"/>
    <w:rsid w:val="00D41E30"/>
    <w:rsid w:val="00D427CF"/>
    <w:rsid w:val="00D5347D"/>
    <w:rsid w:val="00D55680"/>
    <w:rsid w:val="00D56037"/>
    <w:rsid w:val="00D61ABE"/>
    <w:rsid w:val="00D71F2D"/>
    <w:rsid w:val="00D72C75"/>
    <w:rsid w:val="00D73972"/>
    <w:rsid w:val="00D82DE3"/>
    <w:rsid w:val="00D842A9"/>
    <w:rsid w:val="00D85C02"/>
    <w:rsid w:val="00D867BA"/>
    <w:rsid w:val="00D87B2B"/>
    <w:rsid w:val="00D97DA3"/>
    <w:rsid w:val="00DA3926"/>
    <w:rsid w:val="00DA6C0A"/>
    <w:rsid w:val="00DB20EC"/>
    <w:rsid w:val="00DB4ABF"/>
    <w:rsid w:val="00DB4AF7"/>
    <w:rsid w:val="00DB572C"/>
    <w:rsid w:val="00DB7469"/>
    <w:rsid w:val="00DC1701"/>
    <w:rsid w:val="00DC512F"/>
    <w:rsid w:val="00DD618C"/>
    <w:rsid w:val="00DD6E19"/>
    <w:rsid w:val="00DD7EE2"/>
    <w:rsid w:val="00DE49DD"/>
    <w:rsid w:val="00DF0D8C"/>
    <w:rsid w:val="00DF1CFE"/>
    <w:rsid w:val="00E072C8"/>
    <w:rsid w:val="00E11E5B"/>
    <w:rsid w:val="00E1460D"/>
    <w:rsid w:val="00E16447"/>
    <w:rsid w:val="00E30C72"/>
    <w:rsid w:val="00E47D96"/>
    <w:rsid w:val="00E51E9C"/>
    <w:rsid w:val="00E62F55"/>
    <w:rsid w:val="00E62F80"/>
    <w:rsid w:val="00E63986"/>
    <w:rsid w:val="00E830A4"/>
    <w:rsid w:val="00E84E0D"/>
    <w:rsid w:val="00E920FC"/>
    <w:rsid w:val="00EB6267"/>
    <w:rsid w:val="00EC1145"/>
    <w:rsid w:val="00EC213D"/>
    <w:rsid w:val="00EC4C69"/>
    <w:rsid w:val="00ED003C"/>
    <w:rsid w:val="00ED2EC7"/>
    <w:rsid w:val="00ED3B64"/>
    <w:rsid w:val="00ED7165"/>
    <w:rsid w:val="00F041DB"/>
    <w:rsid w:val="00F05C59"/>
    <w:rsid w:val="00F06A79"/>
    <w:rsid w:val="00F07348"/>
    <w:rsid w:val="00F10264"/>
    <w:rsid w:val="00F61739"/>
    <w:rsid w:val="00F67BD7"/>
    <w:rsid w:val="00F7632F"/>
    <w:rsid w:val="00F90F5D"/>
    <w:rsid w:val="00F948CD"/>
    <w:rsid w:val="00FB7428"/>
    <w:rsid w:val="00FD02F0"/>
    <w:rsid w:val="00FE328F"/>
    <w:rsid w:val="00FF3D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490CA2"/>
  <w15:chartTrackingRefBased/>
  <w15:docId w15:val="{D4F912F5-B439-40A7-B0C9-A99CFC1D84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676BD"/>
    <w:pPr>
      <w:widowControl w:val="0"/>
      <w:spacing w:line="480" w:lineRule="auto"/>
      <w:jc w:val="both"/>
    </w:pPr>
    <w:rPr>
      <w:rFonts w:ascii="Times New Roman" w:eastAsia="Times New Roman" w:hAnsi="Times New Roman"/>
      <w:sz w:val="24"/>
    </w:rPr>
  </w:style>
  <w:style w:type="paragraph" w:styleId="1">
    <w:name w:val="heading 1"/>
    <w:basedOn w:val="a"/>
    <w:link w:val="10"/>
    <w:uiPriority w:val="9"/>
    <w:qFormat/>
    <w:rsid w:val="00152044"/>
    <w:pPr>
      <w:widowControl/>
      <w:numPr>
        <w:numId w:val="2"/>
      </w:numPr>
      <w:spacing w:before="360" w:after="60" w:line="360" w:lineRule="auto"/>
      <w:ind w:left="0" w:firstLine="0"/>
      <w:jc w:val="left"/>
      <w:outlineLvl w:val="0"/>
    </w:pPr>
    <w:rPr>
      <w:rFonts w:cs="宋体"/>
      <w:b/>
      <w:bCs/>
      <w:kern w:val="36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152044"/>
    <w:pPr>
      <w:keepNext/>
      <w:keepLines/>
      <w:numPr>
        <w:ilvl w:val="1"/>
        <w:numId w:val="2"/>
      </w:numPr>
      <w:spacing w:before="360" w:after="60" w:line="360" w:lineRule="auto"/>
      <w:outlineLvl w:val="1"/>
    </w:pPr>
    <w:rPr>
      <w:rFonts w:cstheme="majorBidi"/>
      <w:b/>
      <w:bCs/>
      <w:i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E47D96"/>
    <w:pPr>
      <w:keepNext/>
      <w:keepLines/>
      <w:numPr>
        <w:ilvl w:val="2"/>
        <w:numId w:val="2"/>
      </w:numPr>
      <w:spacing w:before="280" w:after="280" w:line="360" w:lineRule="exact"/>
      <w:outlineLvl w:val="2"/>
    </w:pPr>
    <w:rPr>
      <w:bCs/>
      <w:i/>
      <w:sz w:val="20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118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118E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118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118E1"/>
    <w:rPr>
      <w:sz w:val="18"/>
      <w:szCs w:val="18"/>
    </w:rPr>
  </w:style>
  <w:style w:type="paragraph" w:styleId="a7">
    <w:name w:val="List Paragraph"/>
    <w:basedOn w:val="a"/>
    <w:uiPriority w:val="34"/>
    <w:qFormat/>
    <w:rsid w:val="00D118E1"/>
    <w:pPr>
      <w:ind w:firstLineChars="200" w:firstLine="420"/>
    </w:pPr>
  </w:style>
  <w:style w:type="table" w:styleId="a8">
    <w:name w:val="Table Grid"/>
    <w:basedOn w:val="a1"/>
    <w:uiPriority w:val="39"/>
    <w:rsid w:val="002743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网格型1"/>
    <w:basedOn w:val="a1"/>
    <w:next w:val="a8"/>
    <w:uiPriority w:val="39"/>
    <w:rsid w:val="002743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网格型2"/>
    <w:basedOn w:val="a1"/>
    <w:next w:val="a8"/>
    <w:uiPriority w:val="39"/>
    <w:rsid w:val="008C7F5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152044"/>
    <w:rPr>
      <w:rFonts w:ascii="Times New Roman" w:eastAsia="Times New Roman" w:hAnsi="Times New Roman" w:cs="宋体"/>
      <w:b/>
      <w:bCs/>
      <w:kern w:val="36"/>
      <w:sz w:val="24"/>
      <w:szCs w:val="48"/>
    </w:rPr>
  </w:style>
  <w:style w:type="character" w:customStyle="1" w:styleId="20">
    <w:name w:val="标题 2 字符"/>
    <w:basedOn w:val="a0"/>
    <w:link w:val="2"/>
    <w:uiPriority w:val="9"/>
    <w:rsid w:val="00152044"/>
    <w:rPr>
      <w:rFonts w:ascii="Times New Roman" w:eastAsia="Times New Roman" w:hAnsi="Times New Roman" w:cstheme="majorBidi"/>
      <w:b/>
      <w:bCs/>
      <w:i/>
      <w:sz w:val="24"/>
      <w:szCs w:val="32"/>
    </w:rPr>
  </w:style>
  <w:style w:type="character" w:customStyle="1" w:styleId="30">
    <w:name w:val="标题 3 字符"/>
    <w:basedOn w:val="a0"/>
    <w:link w:val="3"/>
    <w:uiPriority w:val="9"/>
    <w:rsid w:val="00E47D96"/>
    <w:rPr>
      <w:rFonts w:ascii="Times New Roman" w:eastAsia="Times New Roman" w:hAnsi="Times New Roman"/>
      <w:bCs/>
      <w:i/>
      <w:sz w:val="20"/>
      <w:szCs w:val="32"/>
    </w:rPr>
  </w:style>
  <w:style w:type="character" w:styleId="a9">
    <w:name w:val="annotation reference"/>
    <w:basedOn w:val="a0"/>
    <w:uiPriority w:val="99"/>
    <w:semiHidden/>
    <w:unhideWhenUsed/>
    <w:rsid w:val="00F948CD"/>
    <w:rPr>
      <w:sz w:val="21"/>
      <w:szCs w:val="21"/>
    </w:rPr>
  </w:style>
  <w:style w:type="paragraph" w:styleId="aa">
    <w:name w:val="annotation text"/>
    <w:basedOn w:val="a"/>
    <w:link w:val="ab"/>
    <w:uiPriority w:val="99"/>
    <w:semiHidden/>
    <w:unhideWhenUsed/>
    <w:rsid w:val="00F948CD"/>
    <w:pPr>
      <w:jc w:val="left"/>
    </w:pPr>
  </w:style>
  <w:style w:type="character" w:customStyle="1" w:styleId="ab">
    <w:name w:val="批注文字 字符"/>
    <w:basedOn w:val="a0"/>
    <w:link w:val="aa"/>
    <w:uiPriority w:val="99"/>
    <w:semiHidden/>
    <w:rsid w:val="00F948CD"/>
    <w:rPr>
      <w:rFonts w:ascii="Times New Roman" w:eastAsia="Times New Roman" w:hAnsi="Times New Roman"/>
      <w:sz w:val="24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F948CD"/>
    <w:rPr>
      <w:b/>
      <w:bCs/>
    </w:rPr>
  </w:style>
  <w:style w:type="character" w:customStyle="1" w:styleId="ad">
    <w:name w:val="批注主题 字符"/>
    <w:basedOn w:val="ab"/>
    <w:link w:val="ac"/>
    <w:uiPriority w:val="99"/>
    <w:semiHidden/>
    <w:rsid w:val="00F948CD"/>
    <w:rPr>
      <w:rFonts w:ascii="Times New Roman" w:eastAsia="Times New Roman" w:hAnsi="Times New Roman"/>
      <w:b/>
      <w:bCs/>
      <w:sz w:val="24"/>
    </w:rPr>
  </w:style>
  <w:style w:type="paragraph" w:styleId="ae">
    <w:name w:val="Balloon Text"/>
    <w:basedOn w:val="a"/>
    <w:link w:val="af"/>
    <w:uiPriority w:val="99"/>
    <w:semiHidden/>
    <w:unhideWhenUsed/>
    <w:rsid w:val="00F948CD"/>
    <w:pPr>
      <w:spacing w:line="240" w:lineRule="auto"/>
    </w:pPr>
    <w:rPr>
      <w:sz w:val="18"/>
      <w:szCs w:val="18"/>
    </w:rPr>
  </w:style>
  <w:style w:type="character" w:customStyle="1" w:styleId="af">
    <w:name w:val="批注框文本 字符"/>
    <w:basedOn w:val="a0"/>
    <w:link w:val="ae"/>
    <w:uiPriority w:val="99"/>
    <w:semiHidden/>
    <w:rsid w:val="00F948CD"/>
    <w:rPr>
      <w:rFonts w:ascii="Times New Roman" w:eastAsia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348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58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5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9.bin"/><Relationship Id="rId299" Type="http://schemas.openxmlformats.org/officeDocument/2006/relationships/oleObject" Target="embeddings/oleObject254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46.bin"/><Relationship Id="rId159" Type="http://schemas.openxmlformats.org/officeDocument/2006/relationships/oleObject" Target="embeddings/oleObject127.bin"/><Relationship Id="rId324" Type="http://schemas.openxmlformats.org/officeDocument/2006/relationships/oleObject" Target="embeddings/oleObject272.bin"/><Relationship Id="rId366" Type="http://schemas.openxmlformats.org/officeDocument/2006/relationships/oleObject" Target="embeddings/oleObject312.bin"/><Relationship Id="rId170" Type="http://schemas.openxmlformats.org/officeDocument/2006/relationships/oleObject" Target="embeddings/oleObject138.bin"/><Relationship Id="rId226" Type="http://schemas.openxmlformats.org/officeDocument/2006/relationships/oleObject" Target="embeddings/oleObject190.bin"/><Relationship Id="rId268" Type="http://schemas.openxmlformats.org/officeDocument/2006/relationships/oleObject" Target="embeddings/oleObject226.bin"/><Relationship Id="rId32" Type="http://schemas.openxmlformats.org/officeDocument/2006/relationships/oleObject" Target="embeddings/oleObject20.bin"/><Relationship Id="rId74" Type="http://schemas.openxmlformats.org/officeDocument/2006/relationships/oleObject" Target="embeddings/oleObject55.bin"/><Relationship Id="rId128" Type="http://schemas.openxmlformats.org/officeDocument/2006/relationships/oleObject" Target="embeddings/oleObject100.bin"/><Relationship Id="rId335" Type="http://schemas.openxmlformats.org/officeDocument/2006/relationships/oleObject" Target="embeddings/oleObject283.bin"/><Relationship Id="rId377" Type="http://schemas.openxmlformats.org/officeDocument/2006/relationships/oleObject" Target="embeddings/oleObject323.bin"/><Relationship Id="rId5" Type="http://schemas.openxmlformats.org/officeDocument/2006/relationships/footnotes" Target="footnotes.xml"/><Relationship Id="rId181" Type="http://schemas.openxmlformats.org/officeDocument/2006/relationships/oleObject" Target="embeddings/oleObject148.bin"/><Relationship Id="rId237" Type="http://schemas.openxmlformats.org/officeDocument/2006/relationships/oleObject" Target="embeddings/oleObject200.bin"/><Relationship Id="rId279" Type="http://schemas.openxmlformats.org/officeDocument/2006/relationships/oleObject" Target="embeddings/oleObject235.bin"/><Relationship Id="rId43" Type="http://schemas.openxmlformats.org/officeDocument/2006/relationships/oleObject" Target="embeddings/oleObject29.bin"/><Relationship Id="rId139" Type="http://schemas.openxmlformats.org/officeDocument/2006/relationships/oleObject" Target="embeddings/oleObject107.bin"/><Relationship Id="rId290" Type="http://schemas.openxmlformats.org/officeDocument/2006/relationships/oleObject" Target="embeddings/oleObject245.bin"/><Relationship Id="rId304" Type="http://schemas.openxmlformats.org/officeDocument/2006/relationships/oleObject" Target="embeddings/oleObject258.bin"/><Relationship Id="rId346" Type="http://schemas.openxmlformats.org/officeDocument/2006/relationships/oleObject" Target="embeddings/oleObject293.bin"/><Relationship Id="rId85" Type="http://schemas.openxmlformats.org/officeDocument/2006/relationships/oleObject" Target="embeddings/oleObject65.bin"/><Relationship Id="rId150" Type="http://schemas.openxmlformats.org/officeDocument/2006/relationships/oleObject" Target="embeddings/oleObject118.bin"/><Relationship Id="rId192" Type="http://schemas.openxmlformats.org/officeDocument/2006/relationships/oleObject" Target="embeddings/oleObject156.bin"/><Relationship Id="rId206" Type="http://schemas.openxmlformats.org/officeDocument/2006/relationships/oleObject" Target="embeddings/oleObject170.bin"/><Relationship Id="rId248" Type="http://schemas.openxmlformats.org/officeDocument/2006/relationships/oleObject" Target="embeddings/oleObject20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80.bin"/><Relationship Id="rId315" Type="http://schemas.openxmlformats.org/officeDocument/2006/relationships/oleObject" Target="embeddings/oleObject264.bin"/><Relationship Id="rId357" Type="http://schemas.openxmlformats.org/officeDocument/2006/relationships/oleObject" Target="embeddings/oleObject304.bin"/><Relationship Id="rId54" Type="http://schemas.openxmlformats.org/officeDocument/2006/relationships/oleObject" Target="embeddings/oleObject38.bin"/><Relationship Id="rId96" Type="http://schemas.openxmlformats.org/officeDocument/2006/relationships/image" Target="media/image19.wmf"/><Relationship Id="rId161" Type="http://schemas.openxmlformats.org/officeDocument/2006/relationships/oleObject" Target="embeddings/oleObject129.bin"/><Relationship Id="rId217" Type="http://schemas.openxmlformats.org/officeDocument/2006/relationships/oleObject" Target="embeddings/oleObject181.bin"/><Relationship Id="rId259" Type="http://schemas.openxmlformats.org/officeDocument/2006/relationships/oleObject" Target="embeddings/oleObject217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91.bin"/><Relationship Id="rId270" Type="http://schemas.openxmlformats.org/officeDocument/2006/relationships/oleObject" Target="embeddings/oleObject228.bin"/><Relationship Id="rId326" Type="http://schemas.openxmlformats.org/officeDocument/2006/relationships/oleObject" Target="embeddings/oleObject274.bin"/><Relationship Id="rId65" Type="http://schemas.openxmlformats.org/officeDocument/2006/relationships/oleObject" Target="embeddings/oleObject47.bin"/><Relationship Id="rId130" Type="http://schemas.openxmlformats.org/officeDocument/2006/relationships/oleObject" Target="embeddings/oleObject102.bin"/><Relationship Id="rId368" Type="http://schemas.openxmlformats.org/officeDocument/2006/relationships/oleObject" Target="embeddings/oleObject314.bin"/><Relationship Id="rId172" Type="http://schemas.openxmlformats.org/officeDocument/2006/relationships/oleObject" Target="embeddings/oleObject140.bin"/><Relationship Id="rId228" Type="http://schemas.openxmlformats.org/officeDocument/2006/relationships/oleObject" Target="embeddings/oleObject192.bin"/><Relationship Id="rId281" Type="http://schemas.openxmlformats.org/officeDocument/2006/relationships/oleObject" Target="embeddings/oleObject237.bin"/><Relationship Id="rId337" Type="http://schemas.openxmlformats.org/officeDocument/2006/relationships/oleObject" Target="embeddings/oleObject285.bin"/><Relationship Id="rId34" Type="http://schemas.openxmlformats.org/officeDocument/2006/relationships/oleObject" Target="embeddings/oleObject22.bin"/><Relationship Id="rId76" Type="http://schemas.openxmlformats.org/officeDocument/2006/relationships/image" Target="media/image14.wmf"/><Relationship Id="rId141" Type="http://schemas.openxmlformats.org/officeDocument/2006/relationships/oleObject" Target="embeddings/oleObject109.bin"/><Relationship Id="rId379" Type="http://schemas.openxmlformats.org/officeDocument/2006/relationships/image" Target="media/image49.wmf"/><Relationship Id="rId7" Type="http://schemas.openxmlformats.org/officeDocument/2006/relationships/image" Target="media/image1.wmf"/><Relationship Id="rId183" Type="http://schemas.openxmlformats.org/officeDocument/2006/relationships/oleObject" Target="embeddings/oleObject149.bin"/><Relationship Id="rId239" Type="http://schemas.openxmlformats.org/officeDocument/2006/relationships/oleObject" Target="embeddings/oleObject201.bin"/><Relationship Id="rId250" Type="http://schemas.openxmlformats.org/officeDocument/2006/relationships/image" Target="media/image35.wmf"/><Relationship Id="rId292" Type="http://schemas.openxmlformats.org/officeDocument/2006/relationships/oleObject" Target="embeddings/oleObject247.bin"/><Relationship Id="rId306" Type="http://schemas.openxmlformats.org/officeDocument/2006/relationships/image" Target="media/image41.wmf"/><Relationship Id="rId45" Type="http://schemas.openxmlformats.org/officeDocument/2006/relationships/oleObject" Target="embeddings/oleObject31.bin"/><Relationship Id="rId87" Type="http://schemas.openxmlformats.org/officeDocument/2006/relationships/oleObject" Target="embeddings/oleObject67.bin"/><Relationship Id="rId110" Type="http://schemas.openxmlformats.org/officeDocument/2006/relationships/oleObject" Target="embeddings/oleObject82.bin"/><Relationship Id="rId348" Type="http://schemas.openxmlformats.org/officeDocument/2006/relationships/oleObject" Target="embeddings/oleObject295.bin"/><Relationship Id="rId152" Type="http://schemas.openxmlformats.org/officeDocument/2006/relationships/oleObject" Target="embeddings/oleObject120.bin"/><Relationship Id="rId194" Type="http://schemas.openxmlformats.org/officeDocument/2006/relationships/oleObject" Target="embeddings/oleObject158.bin"/><Relationship Id="rId208" Type="http://schemas.openxmlformats.org/officeDocument/2006/relationships/oleObject" Target="embeddings/oleObject172.bin"/><Relationship Id="rId261" Type="http://schemas.openxmlformats.org/officeDocument/2006/relationships/oleObject" Target="embeddings/oleObject219.bin"/><Relationship Id="rId14" Type="http://schemas.openxmlformats.org/officeDocument/2006/relationships/image" Target="media/image4.wmf"/><Relationship Id="rId56" Type="http://schemas.openxmlformats.org/officeDocument/2006/relationships/oleObject" Target="embeddings/oleObject40.bin"/><Relationship Id="rId317" Type="http://schemas.openxmlformats.org/officeDocument/2006/relationships/oleObject" Target="embeddings/oleObject266.bin"/><Relationship Id="rId359" Type="http://schemas.openxmlformats.org/officeDocument/2006/relationships/oleObject" Target="embeddings/oleObject306.bin"/><Relationship Id="rId98" Type="http://schemas.openxmlformats.org/officeDocument/2006/relationships/oleObject" Target="embeddings/oleObject73.bin"/><Relationship Id="rId121" Type="http://schemas.openxmlformats.org/officeDocument/2006/relationships/oleObject" Target="embeddings/oleObject93.bin"/><Relationship Id="rId163" Type="http://schemas.openxmlformats.org/officeDocument/2006/relationships/oleObject" Target="embeddings/oleObject131.bin"/><Relationship Id="rId219" Type="http://schemas.openxmlformats.org/officeDocument/2006/relationships/oleObject" Target="embeddings/oleObject183.bin"/><Relationship Id="rId370" Type="http://schemas.openxmlformats.org/officeDocument/2006/relationships/oleObject" Target="embeddings/oleObject316.bin"/><Relationship Id="rId230" Type="http://schemas.openxmlformats.org/officeDocument/2006/relationships/oleObject" Target="embeddings/oleObject194.bin"/><Relationship Id="rId25" Type="http://schemas.openxmlformats.org/officeDocument/2006/relationships/oleObject" Target="embeddings/oleObject13.bin"/><Relationship Id="rId67" Type="http://schemas.openxmlformats.org/officeDocument/2006/relationships/oleObject" Target="embeddings/oleObject49.bin"/><Relationship Id="rId272" Type="http://schemas.openxmlformats.org/officeDocument/2006/relationships/image" Target="media/image37.wmf"/><Relationship Id="rId328" Type="http://schemas.openxmlformats.org/officeDocument/2006/relationships/oleObject" Target="embeddings/oleObject276.bin"/><Relationship Id="rId132" Type="http://schemas.openxmlformats.org/officeDocument/2006/relationships/image" Target="media/image23.wmf"/><Relationship Id="rId174" Type="http://schemas.openxmlformats.org/officeDocument/2006/relationships/oleObject" Target="embeddings/oleObject142.bin"/><Relationship Id="rId381" Type="http://schemas.openxmlformats.org/officeDocument/2006/relationships/oleObject" Target="embeddings/oleObject326.bin"/><Relationship Id="rId241" Type="http://schemas.openxmlformats.org/officeDocument/2006/relationships/oleObject" Target="embeddings/oleObject202.bin"/><Relationship Id="rId36" Type="http://schemas.openxmlformats.org/officeDocument/2006/relationships/oleObject" Target="embeddings/oleObject24.bin"/><Relationship Id="rId283" Type="http://schemas.openxmlformats.org/officeDocument/2006/relationships/oleObject" Target="embeddings/oleObject239.bin"/><Relationship Id="rId339" Type="http://schemas.openxmlformats.org/officeDocument/2006/relationships/oleObject" Target="embeddings/oleObject287.bin"/><Relationship Id="rId78" Type="http://schemas.openxmlformats.org/officeDocument/2006/relationships/oleObject" Target="embeddings/oleObject58.bin"/><Relationship Id="rId101" Type="http://schemas.openxmlformats.org/officeDocument/2006/relationships/oleObject" Target="embeddings/oleObject75.bin"/><Relationship Id="rId143" Type="http://schemas.openxmlformats.org/officeDocument/2006/relationships/oleObject" Target="embeddings/oleObject111.bin"/><Relationship Id="rId185" Type="http://schemas.openxmlformats.org/officeDocument/2006/relationships/oleObject" Target="embeddings/oleObject150.bin"/><Relationship Id="rId350" Type="http://schemas.openxmlformats.org/officeDocument/2006/relationships/oleObject" Target="embeddings/oleObject29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74.bin"/><Relationship Id="rId252" Type="http://schemas.openxmlformats.org/officeDocument/2006/relationships/oleObject" Target="embeddings/oleObject211.bin"/><Relationship Id="rId294" Type="http://schemas.openxmlformats.org/officeDocument/2006/relationships/oleObject" Target="embeddings/oleObject249.bin"/><Relationship Id="rId308" Type="http://schemas.openxmlformats.org/officeDocument/2006/relationships/image" Target="media/image42.wmf"/><Relationship Id="rId47" Type="http://schemas.openxmlformats.org/officeDocument/2006/relationships/oleObject" Target="embeddings/oleObject33.bin"/><Relationship Id="rId68" Type="http://schemas.openxmlformats.org/officeDocument/2006/relationships/oleObject" Target="embeddings/oleObject50.bin"/><Relationship Id="rId89" Type="http://schemas.openxmlformats.org/officeDocument/2006/relationships/oleObject" Target="embeddings/oleObject68.bin"/><Relationship Id="rId112" Type="http://schemas.openxmlformats.org/officeDocument/2006/relationships/oleObject" Target="embeddings/oleObject84.bin"/><Relationship Id="rId133" Type="http://schemas.openxmlformats.org/officeDocument/2006/relationships/oleObject" Target="embeddings/oleObject104.bin"/><Relationship Id="rId154" Type="http://schemas.openxmlformats.org/officeDocument/2006/relationships/oleObject" Target="embeddings/oleObject122.bin"/><Relationship Id="rId175" Type="http://schemas.openxmlformats.org/officeDocument/2006/relationships/oleObject" Target="embeddings/oleObject143.bin"/><Relationship Id="rId340" Type="http://schemas.openxmlformats.org/officeDocument/2006/relationships/oleObject" Target="embeddings/oleObject288.bin"/><Relationship Id="rId361" Type="http://schemas.openxmlformats.org/officeDocument/2006/relationships/oleObject" Target="embeddings/oleObject308.bin"/><Relationship Id="rId196" Type="http://schemas.openxmlformats.org/officeDocument/2006/relationships/oleObject" Target="embeddings/oleObject160.bin"/><Relationship Id="rId200" Type="http://schemas.openxmlformats.org/officeDocument/2006/relationships/oleObject" Target="embeddings/oleObject164.bin"/><Relationship Id="rId382" Type="http://schemas.openxmlformats.org/officeDocument/2006/relationships/oleObject" Target="embeddings/oleObject32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85.bin"/><Relationship Id="rId242" Type="http://schemas.openxmlformats.org/officeDocument/2006/relationships/image" Target="media/image34.wmf"/><Relationship Id="rId263" Type="http://schemas.openxmlformats.org/officeDocument/2006/relationships/oleObject" Target="embeddings/oleObject221.bin"/><Relationship Id="rId284" Type="http://schemas.openxmlformats.org/officeDocument/2006/relationships/oleObject" Target="embeddings/oleObject240.bin"/><Relationship Id="rId319" Type="http://schemas.openxmlformats.org/officeDocument/2006/relationships/oleObject" Target="embeddings/oleObject268.bin"/><Relationship Id="rId37" Type="http://schemas.openxmlformats.org/officeDocument/2006/relationships/oleObject" Target="embeddings/oleObject25.bin"/><Relationship Id="rId58" Type="http://schemas.openxmlformats.org/officeDocument/2006/relationships/oleObject" Target="embeddings/oleObject42.bin"/><Relationship Id="rId79" Type="http://schemas.openxmlformats.org/officeDocument/2006/relationships/oleObject" Target="embeddings/oleObject59.bin"/><Relationship Id="rId102" Type="http://schemas.openxmlformats.org/officeDocument/2006/relationships/image" Target="media/image21.wmf"/><Relationship Id="rId123" Type="http://schemas.openxmlformats.org/officeDocument/2006/relationships/oleObject" Target="embeddings/oleObject95.bin"/><Relationship Id="rId144" Type="http://schemas.openxmlformats.org/officeDocument/2006/relationships/oleObject" Target="embeddings/oleObject112.bin"/><Relationship Id="rId330" Type="http://schemas.openxmlformats.org/officeDocument/2006/relationships/oleObject" Target="embeddings/oleObject278.bin"/><Relationship Id="rId90" Type="http://schemas.openxmlformats.org/officeDocument/2006/relationships/image" Target="media/image16.wmf"/><Relationship Id="rId165" Type="http://schemas.openxmlformats.org/officeDocument/2006/relationships/oleObject" Target="embeddings/oleObject133.bin"/><Relationship Id="rId186" Type="http://schemas.openxmlformats.org/officeDocument/2006/relationships/image" Target="media/image30.wmf"/><Relationship Id="rId351" Type="http://schemas.openxmlformats.org/officeDocument/2006/relationships/oleObject" Target="embeddings/oleObject298.bin"/><Relationship Id="rId372" Type="http://schemas.openxmlformats.org/officeDocument/2006/relationships/oleObject" Target="embeddings/oleObject318.bin"/><Relationship Id="rId211" Type="http://schemas.openxmlformats.org/officeDocument/2006/relationships/oleObject" Target="embeddings/oleObject175.bin"/><Relationship Id="rId232" Type="http://schemas.openxmlformats.org/officeDocument/2006/relationships/oleObject" Target="embeddings/oleObject196.bin"/><Relationship Id="rId253" Type="http://schemas.openxmlformats.org/officeDocument/2006/relationships/oleObject" Target="embeddings/oleObject212.bin"/><Relationship Id="rId274" Type="http://schemas.openxmlformats.org/officeDocument/2006/relationships/image" Target="media/image38.wmf"/><Relationship Id="rId295" Type="http://schemas.openxmlformats.org/officeDocument/2006/relationships/oleObject" Target="embeddings/oleObject250.bin"/><Relationship Id="rId309" Type="http://schemas.openxmlformats.org/officeDocument/2006/relationships/oleObject" Target="embeddings/oleObject261.bin"/><Relationship Id="rId27" Type="http://schemas.openxmlformats.org/officeDocument/2006/relationships/oleObject" Target="embeddings/oleObject15.bin"/><Relationship Id="rId48" Type="http://schemas.openxmlformats.org/officeDocument/2006/relationships/oleObject" Target="embeddings/oleObject34.bin"/><Relationship Id="rId69" Type="http://schemas.openxmlformats.org/officeDocument/2006/relationships/oleObject" Target="embeddings/oleObject51.bin"/><Relationship Id="rId113" Type="http://schemas.openxmlformats.org/officeDocument/2006/relationships/oleObject" Target="embeddings/oleObject85.bin"/><Relationship Id="rId134" Type="http://schemas.openxmlformats.org/officeDocument/2006/relationships/image" Target="media/image24.wmf"/><Relationship Id="rId320" Type="http://schemas.openxmlformats.org/officeDocument/2006/relationships/oleObject" Target="embeddings/oleObject269.bin"/><Relationship Id="rId80" Type="http://schemas.openxmlformats.org/officeDocument/2006/relationships/oleObject" Target="embeddings/oleObject60.bin"/><Relationship Id="rId155" Type="http://schemas.openxmlformats.org/officeDocument/2006/relationships/oleObject" Target="embeddings/oleObject123.bin"/><Relationship Id="rId176" Type="http://schemas.openxmlformats.org/officeDocument/2006/relationships/oleObject" Target="embeddings/oleObject144.bin"/><Relationship Id="rId197" Type="http://schemas.openxmlformats.org/officeDocument/2006/relationships/oleObject" Target="embeddings/oleObject161.bin"/><Relationship Id="rId341" Type="http://schemas.openxmlformats.org/officeDocument/2006/relationships/oleObject" Target="embeddings/oleObject289.bin"/><Relationship Id="rId362" Type="http://schemas.openxmlformats.org/officeDocument/2006/relationships/image" Target="media/image48.wmf"/><Relationship Id="rId383" Type="http://schemas.openxmlformats.org/officeDocument/2006/relationships/oleObject" Target="embeddings/oleObject328.bin"/><Relationship Id="rId201" Type="http://schemas.openxmlformats.org/officeDocument/2006/relationships/oleObject" Target="embeddings/oleObject165.bin"/><Relationship Id="rId222" Type="http://schemas.openxmlformats.org/officeDocument/2006/relationships/oleObject" Target="embeddings/oleObject186.bin"/><Relationship Id="rId243" Type="http://schemas.openxmlformats.org/officeDocument/2006/relationships/oleObject" Target="embeddings/oleObject203.bin"/><Relationship Id="rId264" Type="http://schemas.openxmlformats.org/officeDocument/2006/relationships/oleObject" Target="embeddings/oleObject222.bin"/><Relationship Id="rId285" Type="http://schemas.openxmlformats.org/officeDocument/2006/relationships/oleObject" Target="embeddings/oleObject241.bin"/><Relationship Id="rId17" Type="http://schemas.openxmlformats.org/officeDocument/2006/relationships/oleObject" Target="embeddings/oleObject6.bin"/><Relationship Id="rId38" Type="http://schemas.openxmlformats.org/officeDocument/2006/relationships/image" Target="media/image7.wmf"/><Relationship Id="rId59" Type="http://schemas.openxmlformats.org/officeDocument/2006/relationships/oleObject" Target="embeddings/oleObject43.bin"/><Relationship Id="rId103" Type="http://schemas.openxmlformats.org/officeDocument/2006/relationships/oleObject" Target="embeddings/oleObject76.bin"/><Relationship Id="rId124" Type="http://schemas.openxmlformats.org/officeDocument/2006/relationships/oleObject" Target="embeddings/oleObject96.bin"/><Relationship Id="rId310" Type="http://schemas.openxmlformats.org/officeDocument/2006/relationships/image" Target="media/image43.wmf"/><Relationship Id="rId70" Type="http://schemas.openxmlformats.org/officeDocument/2006/relationships/oleObject" Target="embeddings/oleObject52.bin"/><Relationship Id="rId91" Type="http://schemas.openxmlformats.org/officeDocument/2006/relationships/oleObject" Target="embeddings/oleObject69.bin"/><Relationship Id="rId145" Type="http://schemas.openxmlformats.org/officeDocument/2006/relationships/oleObject" Target="embeddings/oleObject113.bin"/><Relationship Id="rId166" Type="http://schemas.openxmlformats.org/officeDocument/2006/relationships/oleObject" Target="embeddings/oleObject134.bin"/><Relationship Id="rId187" Type="http://schemas.openxmlformats.org/officeDocument/2006/relationships/oleObject" Target="embeddings/oleObject151.bin"/><Relationship Id="rId331" Type="http://schemas.openxmlformats.org/officeDocument/2006/relationships/oleObject" Target="embeddings/oleObject279.bin"/><Relationship Id="rId352" Type="http://schemas.openxmlformats.org/officeDocument/2006/relationships/oleObject" Target="embeddings/oleObject299.bin"/><Relationship Id="rId373" Type="http://schemas.openxmlformats.org/officeDocument/2006/relationships/oleObject" Target="embeddings/oleObject31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76.bin"/><Relationship Id="rId233" Type="http://schemas.openxmlformats.org/officeDocument/2006/relationships/oleObject" Target="embeddings/oleObject197.bin"/><Relationship Id="rId254" Type="http://schemas.openxmlformats.org/officeDocument/2006/relationships/oleObject" Target="embeddings/oleObject213.bin"/><Relationship Id="rId28" Type="http://schemas.openxmlformats.org/officeDocument/2006/relationships/oleObject" Target="embeddings/oleObject16.bin"/><Relationship Id="rId49" Type="http://schemas.openxmlformats.org/officeDocument/2006/relationships/oleObject" Target="embeddings/oleObject35.bin"/><Relationship Id="rId114" Type="http://schemas.openxmlformats.org/officeDocument/2006/relationships/oleObject" Target="embeddings/oleObject86.bin"/><Relationship Id="rId275" Type="http://schemas.openxmlformats.org/officeDocument/2006/relationships/oleObject" Target="embeddings/oleObject231.bin"/><Relationship Id="rId296" Type="http://schemas.openxmlformats.org/officeDocument/2006/relationships/oleObject" Target="embeddings/oleObject251.bin"/><Relationship Id="rId300" Type="http://schemas.openxmlformats.org/officeDocument/2006/relationships/oleObject" Target="embeddings/oleObject255.bin"/><Relationship Id="rId60" Type="http://schemas.openxmlformats.org/officeDocument/2006/relationships/oleObject" Target="embeddings/oleObject44.bin"/><Relationship Id="rId81" Type="http://schemas.openxmlformats.org/officeDocument/2006/relationships/oleObject" Target="embeddings/oleObject61.bin"/><Relationship Id="rId135" Type="http://schemas.openxmlformats.org/officeDocument/2006/relationships/oleObject" Target="embeddings/oleObject105.bin"/><Relationship Id="rId156" Type="http://schemas.openxmlformats.org/officeDocument/2006/relationships/oleObject" Target="embeddings/oleObject124.bin"/><Relationship Id="rId177" Type="http://schemas.openxmlformats.org/officeDocument/2006/relationships/oleObject" Target="embeddings/oleObject145.bin"/><Relationship Id="rId198" Type="http://schemas.openxmlformats.org/officeDocument/2006/relationships/oleObject" Target="embeddings/oleObject162.bin"/><Relationship Id="rId321" Type="http://schemas.openxmlformats.org/officeDocument/2006/relationships/oleObject" Target="embeddings/oleObject270.bin"/><Relationship Id="rId342" Type="http://schemas.openxmlformats.org/officeDocument/2006/relationships/oleObject" Target="embeddings/oleObject290.bin"/><Relationship Id="rId363" Type="http://schemas.openxmlformats.org/officeDocument/2006/relationships/oleObject" Target="embeddings/oleObject309.bin"/><Relationship Id="rId384" Type="http://schemas.openxmlformats.org/officeDocument/2006/relationships/fontTable" Target="fontTable.xml"/><Relationship Id="rId202" Type="http://schemas.openxmlformats.org/officeDocument/2006/relationships/oleObject" Target="embeddings/oleObject166.bin"/><Relationship Id="rId223" Type="http://schemas.openxmlformats.org/officeDocument/2006/relationships/oleObject" Target="embeddings/oleObject187.bin"/><Relationship Id="rId244" Type="http://schemas.openxmlformats.org/officeDocument/2006/relationships/oleObject" Target="embeddings/oleObject204.bin"/><Relationship Id="rId18" Type="http://schemas.openxmlformats.org/officeDocument/2006/relationships/image" Target="media/image6.wmf"/><Relationship Id="rId39" Type="http://schemas.openxmlformats.org/officeDocument/2006/relationships/oleObject" Target="embeddings/oleObject26.bin"/><Relationship Id="rId265" Type="http://schemas.openxmlformats.org/officeDocument/2006/relationships/oleObject" Target="embeddings/oleObject223.bin"/><Relationship Id="rId286" Type="http://schemas.openxmlformats.org/officeDocument/2006/relationships/oleObject" Target="embeddings/oleObject242.bin"/><Relationship Id="rId50" Type="http://schemas.openxmlformats.org/officeDocument/2006/relationships/image" Target="media/image9.wmf"/><Relationship Id="rId104" Type="http://schemas.openxmlformats.org/officeDocument/2006/relationships/image" Target="media/image22.wmf"/><Relationship Id="rId125" Type="http://schemas.openxmlformats.org/officeDocument/2006/relationships/oleObject" Target="embeddings/oleObject97.bin"/><Relationship Id="rId146" Type="http://schemas.openxmlformats.org/officeDocument/2006/relationships/oleObject" Target="embeddings/oleObject114.bin"/><Relationship Id="rId167" Type="http://schemas.openxmlformats.org/officeDocument/2006/relationships/oleObject" Target="embeddings/oleObject135.bin"/><Relationship Id="rId188" Type="http://schemas.openxmlformats.org/officeDocument/2006/relationships/oleObject" Target="embeddings/oleObject152.bin"/><Relationship Id="rId311" Type="http://schemas.openxmlformats.org/officeDocument/2006/relationships/oleObject" Target="embeddings/oleObject262.bin"/><Relationship Id="rId332" Type="http://schemas.openxmlformats.org/officeDocument/2006/relationships/oleObject" Target="embeddings/oleObject280.bin"/><Relationship Id="rId353" Type="http://schemas.openxmlformats.org/officeDocument/2006/relationships/oleObject" Target="embeddings/oleObject300.bin"/><Relationship Id="rId374" Type="http://schemas.openxmlformats.org/officeDocument/2006/relationships/oleObject" Target="embeddings/oleObject320.bin"/><Relationship Id="rId71" Type="http://schemas.openxmlformats.org/officeDocument/2006/relationships/oleObject" Target="embeddings/oleObject53.bin"/><Relationship Id="rId92" Type="http://schemas.openxmlformats.org/officeDocument/2006/relationships/image" Target="media/image17.wmf"/><Relationship Id="rId213" Type="http://schemas.openxmlformats.org/officeDocument/2006/relationships/oleObject" Target="embeddings/oleObject177.bin"/><Relationship Id="rId234" Type="http://schemas.openxmlformats.org/officeDocument/2006/relationships/oleObject" Target="embeddings/oleObject198.bin"/><Relationship Id="rId2" Type="http://schemas.openxmlformats.org/officeDocument/2006/relationships/styles" Target="styles.xml"/><Relationship Id="rId29" Type="http://schemas.openxmlformats.org/officeDocument/2006/relationships/oleObject" Target="embeddings/oleObject17.bin"/><Relationship Id="rId255" Type="http://schemas.openxmlformats.org/officeDocument/2006/relationships/oleObject" Target="embeddings/oleObject214.bin"/><Relationship Id="rId276" Type="http://schemas.openxmlformats.org/officeDocument/2006/relationships/oleObject" Target="embeddings/oleObject232.bin"/><Relationship Id="rId297" Type="http://schemas.openxmlformats.org/officeDocument/2006/relationships/oleObject" Target="embeddings/oleObject252.bin"/><Relationship Id="rId40" Type="http://schemas.openxmlformats.org/officeDocument/2006/relationships/image" Target="media/image8.wmf"/><Relationship Id="rId115" Type="http://schemas.openxmlformats.org/officeDocument/2006/relationships/oleObject" Target="embeddings/oleObject87.bin"/><Relationship Id="rId136" Type="http://schemas.openxmlformats.org/officeDocument/2006/relationships/image" Target="media/image25.wmf"/><Relationship Id="rId157" Type="http://schemas.openxmlformats.org/officeDocument/2006/relationships/oleObject" Target="embeddings/oleObject125.bin"/><Relationship Id="rId178" Type="http://schemas.openxmlformats.org/officeDocument/2006/relationships/oleObject" Target="embeddings/oleObject146.bin"/><Relationship Id="rId301" Type="http://schemas.openxmlformats.org/officeDocument/2006/relationships/oleObject" Target="embeddings/oleObject256.bin"/><Relationship Id="rId322" Type="http://schemas.openxmlformats.org/officeDocument/2006/relationships/image" Target="media/image46.wmf"/><Relationship Id="rId343" Type="http://schemas.openxmlformats.org/officeDocument/2006/relationships/oleObject" Target="embeddings/oleObject291.bin"/><Relationship Id="rId364" Type="http://schemas.openxmlformats.org/officeDocument/2006/relationships/oleObject" Target="embeddings/oleObject310.bin"/><Relationship Id="rId61" Type="http://schemas.openxmlformats.org/officeDocument/2006/relationships/image" Target="media/image11.wmf"/><Relationship Id="rId82" Type="http://schemas.openxmlformats.org/officeDocument/2006/relationships/oleObject" Target="embeddings/oleObject62.bin"/><Relationship Id="rId199" Type="http://schemas.openxmlformats.org/officeDocument/2006/relationships/oleObject" Target="embeddings/oleObject163.bin"/><Relationship Id="rId203" Type="http://schemas.openxmlformats.org/officeDocument/2006/relationships/oleObject" Target="embeddings/oleObject167.bin"/><Relationship Id="rId385" Type="http://schemas.openxmlformats.org/officeDocument/2006/relationships/theme" Target="theme/theme1.xml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88.bin"/><Relationship Id="rId245" Type="http://schemas.openxmlformats.org/officeDocument/2006/relationships/oleObject" Target="embeddings/oleObject205.bin"/><Relationship Id="rId266" Type="http://schemas.openxmlformats.org/officeDocument/2006/relationships/oleObject" Target="embeddings/oleObject224.bin"/><Relationship Id="rId287" Type="http://schemas.openxmlformats.org/officeDocument/2006/relationships/oleObject" Target="embeddings/oleObject243.bin"/><Relationship Id="rId30" Type="http://schemas.openxmlformats.org/officeDocument/2006/relationships/oleObject" Target="embeddings/oleObject18.bin"/><Relationship Id="rId105" Type="http://schemas.openxmlformats.org/officeDocument/2006/relationships/oleObject" Target="embeddings/oleObject77.bin"/><Relationship Id="rId126" Type="http://schemas.openxmlformats.org/officeDocument/2006/relationships/oleObject" Target="embeddings/oleObject98.bin"/><Relationship Id="rId147" Type="http://schemas.openxmlformats.org/officeDocument/2006/relationships/oleObject" Target="embeddings/oleObject115.bin"/><Relationship Id="rId168" Type="http://schemas.openxmlformats.org/officeDocument/2006/relationships/oleObject" Target="embeddings/oleObject136.bin"/><Relationship Id="rId312" Type="http://schemas.openxmlformats.org/officeDocument/2006/relationships/image" Target="media/image44.wmf"/><Relationship Id="rId333" Type="http://schemas.openxmlformats.org/officeDocument/2006/relationships/oleObject" Target="embeddings/oleObject281.bin"/><Relationship Id="rId354" Type="http://schemas.openxmlformats.org/officeDocument/2006/relationships/oleObject" Target="embeddings/oleObject301.bin"/><Relationship Id="rId51" Type="http://schemas.openxmlformats.org/officeDocument/2006/relationships/oleObject" Target="embeddings/oleObject36.bin"/><Relationship Id="rId72" Type="http://schemas.openxmlformats.org/officeDocument/2006/relationships/oleObject" Target="embeddings/oleObject54.bin"/><Relationship Id="rId93" Type="http://schemas.openxmlformats.org/officeDocument/2006/relationships/oleObject" Target="embeddings/oleObject70.bin"/><Relationship Id="rId189" Type="http://schemas.openxmlformats.org/officeDocument/2006/relationships/oleObject" Target="embeddings/oleObject153.bin"/><Relationship Id="rId375" Type="http://schemas.openxmlformats.org/officeDocument/2006/relationships/oleObject" Target="embeddings/oleObject321.bin"/><Relationship Id="rId3" Type="http://schemas.openxmlformats.org/officeDocument/2006/relationships/settings" Target="settings.xml"/><Relationship Id="rId214" Type="http://schemas.openxmlformats.org/officeDocument/2006/relationships/oleObject" Target="embeddings/oleObject178.bin"/><Relationship Id="rId235" Type="http://schemas.openxmlformats.org/officeDocument/2006/relationships/oleObject" Target="embeddings/oleObject199.bin"/><Relationship Id="rId256" Type="http://schemas.openxmlformats.org/officeDocument/2006/relationships/oleObject" Target="embeddings/oleObject215.bin"/><Relationship Id="rId277" Type="http://schemas.openxmlformats.org/officeDocument/2006/relationships/oleObject" Target="embeddings/oleObject233.bin"/><Relationship Id="rId298" Type="http://schemas.openxmlformats.org/officeDocument/2006/relationships/oleObject" Target="embeddings/oleObject253.bin"/><Relationship Id="rId116" Type="http://schemas.openxmlformats.org/officeDocument/2006/relationships/oleObject" Target="embeddings/oleObject88.bin"/><Relationship Id="rId137" Type="http://schemas.openxmlformats.org/officeDocument/2006/relationships/oleObject" Target="embeddings/oleObject106.bin"/><Relationship Id="rId158" Type="http://schemas.openxmlformats.org/officeDocument/2006/relationships/oleObject" Target="embeddings/oleObject126.bin"/><Relationship Id="rId302" Type="http://schemas.openxmlformats.org/officeDocument/2006/relationships/oleObject" Target="embeddings/oleObject257.bin"/><Relationship Id="rId323" Type="http://schemas.openxmlformats.org/officeDocument/2006/relationships/oleObject" Target="embeddings/oleObject271.bin"/><Relationship Id="rId344" Type="http://schemas.openxmlformats.org/officeDocument/2006/relationships/oleObject" Target="embeddings/oleObject29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7.bin"/><Relationship Id="rId62" Type="http://schemas.openxmlformats.org/officeDocument/2006/relationships/oleObject" Target="embeddings/oleObject45.bin"/><Relationship Id="rId83" Type="http://schemas.openxmlformats.org/officeDocument/2006/relationships/oleObject" Target="embeddings/oleObject63.bin"/><Relationship Id="rId179" Type="http://schemas.openxmlformats.org/officeDocument/2006/relationships/oleObject" Target="embeddings/oleObject147.bin"/><Relationship Id="rId365" Type="http://schemas.openxmlformats.org/officeDocument/2006/relationships/oleObject" Target="embeddings/oleObject311.bin"/><Relationship Id="rId190" Type="http://schemas.openxmlformats.org/officeDocument/2006/relationships/oleObject" Target="embeddings/oleObject154.bin"/><Relationship Id="rId204" Type="http://schemas.openxmlformats.org/officeDocument/2006/relationships/oleObject" Target="embeddings/oleObject168.bin"/><Relationship Id="rId225" Type="http://schemas.openxmlformats.org/officeDocument/2006/relationships/oleObject" Target="embeddings/oleObject189.bin"/><Relationship Id="rId246" Type="http://schemas.openxmlformats.org/officeDocument/2006/relationships/oleObject" Target="embeddings/oleObject206.bin"/><Relationship Id="rId267" Type="http://schemas.openxmlformats.org/officeDocument/2006/relationships/oleObject" Target="embeddings/oleObject225.bin"/><Relationship Id="rId288" Type="http://schemas.openxmlformats.org/officeDocument/2006/relationships/image" Target="media/image39.wmf"/><Relationship Id="rId106" Type="http://schemas.openxmlformats.org/officeDocument/2006/relationships/oleObject" Target="embeddings/oleObject78.bin"/><Relationship Id="rId127" Type="http://schemas.openxmlformats.org/officeDocument/2006/relationships/oleObject" Target="embeddings/oleObject99.bin"/><Relationship Id="rId313" Type="http://schemas.openxmlformats.org/officeDocument/2006/relationships/oleObject" Target="embeddings/oleObject26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9.bin"/><Relationship Id="rId52" Type="http://schemas.openxmlformats.org/officeDocument/2006/relationships/image" Target="media/image10.wmf"/><Relationship Id="rId73" Type="http://schemas.openxmlformats.org/officeDocument/2006/relationships/image" Target="media/image13.wmf"/><Relationship Id="rId94" Type="http://schemas.openxmlformats.org/officeDocument/2006/relationships/image" Target="media/image18.wmf"/><Relationship Id="rId148" Type="http://schemas.openxmlformats.org/officeDocument/2006/relationships/oleObject" Target="embeddings/oleObject116.bin"/><Relationship Id="rId169" Type="http://schemas.openxmlformats.org/officeDocument/2006/relationships/oleObject" Target="embeddings/oleObject137.bin"/><Relationship Id="rId334" Type="http://schemas.openxmlformats.org/officeDocument/2006/relationships/oleObject" Target="embeddings/oleObject282.bin"/><Relationship Id="rId355" Type="http://schemas.openxmlformats.org/officeDocument/2006/relationships/oleObject" Target="embeddings/oleObject302.bin"/><Relationship Id="rId376" Type="http://schemas.openxmlformats.org/officeDocument/2006/relationships/oleObject" Target="embeddings/oleObject322.bin"/><Relationship Id="rId4" Type="http://schemas.openxmlformats.org/officeDocument/2006/relationships/webSettings" Target="webSettings.xml"/><Relationship Id="rId180" Type="http://schemas.openxmlformats.org/officeDocument/2006/relationships/image" Target="media/image27.wmf"/><Relationship Id="rId215" Type="http://schemas.openxmlformats.org/officeDocument/2006/relationships/oleObject" Target="embeddings/oleObject179.bin"/><Relationship Id="rId236" Type="http://schemas.openxmlformats.org/officeDocument/2006/relationships/image" Target="media/image31.wmf"/><Relationship Id="rId257" Type="http://schemas.openxmlformats.org/officeDocument/2006/relationships/oleObject" Target="embeddings/oleObject216.bin"/><Relationship Id="rId278" Type="http://schemas.openxmlformats.org/officeDocument/2006/relationships/oleObject" Target="embeddings/oleObject234.bin"/><Relationship Id="rId303" Type="http://schemas.openxmlformats.org/officeDocument/2006/relationships/image" Target="media/image40.wmf"/><Relationship Id="rId42" Type="http://schemas.openxmlformats.org/officeDocument/2006/relationships/oleObject" Target="embeddings/oleObject28.bin"/><Relationship Id="rId84" Type="http://schemas.openxmlformats.org/officeDocument/2006/relationships/oleObject" Target="embeddings/oleObject64.bin"/><Relationship Id="rId138" Type="http://schemas.openxmlformats.org/officeDocument/2006/relationships/image" Target="media/image26.wmf"/><Relationship Id="rId345" Type="http://schemas.openxmlformats.org/officeDocument/2006/relationships/image" Target="media/image47.wmf"/><Relationship Id="rId191" Type="http://schemas.openxmlformats.org/officeDocument/2006/relationships/oleObject" Target="embeddings/oleObject155.bin"/><Relationship Id="rId205" Type="http://schemas.openxmlformats.org/officeDocument/2006/relationships/oleObject" Target="embeddings/oleObject169.bin"/><Relationship Id="rId247" Type="http://schemas.openxmlformats.org/officeDocument/2006/relationships/oleObject" Target="embeddings/oleObject207.bin"/><Relationship Id="rId107" Type="http://schemas.openxmlformats.org/officeDocument/2006/relationships/oleObject" Target="embeddings/oleObject79.bin"/><Relationship Id="rId289" Type="http://schemas.openxmlformats.org/officeDocument/2006/relationships/oleObject" Target="embeddings/oleObject244.bin"/><Relationship Id="rId11" Type="http://schemas.openxmlformats.org/officeDocument/2006/relationships/image" Target="media/image3.wmf"/><Relationship Id="rId53" Type="http://schemas.openxmlformats.org/officeDocument/2006/relationships/oleObject" Target="embeddings/oleObject37.bin"/><Relationship Id="rId149" Type="http://schemas.openxmlformats.org/officeDocument/2006/relationships/oleObject" Target="embeddings/oleObject117.bin"/><Relationship Id="rId314" Type="http://schemas.openxmlformats.org/officeDocument/2006/relationships/image" Target="media/image45.wmf"/><Relationship Id="rId356" Type="http://schemas.openxmlformats.org/officeDocument/2006/relationships/oleObject" Target="embeddings/oleObject303.bin"/><Relationship Id="rId95" Type="http://schemas.openxmlformats.org/officeDocument/2006/relationships/oleObject" Target="embeddings/oleObject71.bin"/><Relationship Id="rId160" Type="http://schemas.openxmlformats.org/officeDocument/2006/relationships/oleObject" Target="embeddings/oleObject128.bin"/><Relationship Id="rId216" Type="http://schemas.openxmlformats.org/officeDocument/2006/relationships/oleObject" Target="embeddings/oleObject180.bin"/><Relationship Id="rId258" Type="http://schemas.openxmlformats.org/officeDocument/2006/relationships/image" Target="media/image36.wmf"/><Relationship Id="rId22" Type="http://schemas.openxmlformats.org/officeDocument/2006/relationships/oleObject" Target="embeddings/oleObject10.bin"/><Relationship Id="rId64" Type="http://schemas.openxmlformats.org/officeDocument/2006/relationships/image" Target="media/image12.wmf"/><Relationship Id="rId118" Type="http://schemas.openxmlformats.org/officeDocument/2006/relationships/oleObject" Target="embeddings/oleObject90.bin"/><Relationship Id="rId325" Type="http://schemas.openxmlformats.org/officeDocument/2006/relationships/oleObject" Target="embeddings/oleObject273.bin"/><Relationship Id="rId367" Type="http://schemas.openxmlformats.org/officeDocument/2006/relationships/oleObject" Target="embeddings/oleObject313.bin"/><Relationship Id="rId171" Type="http://schemas.openxmlformats.org/officeDocument/2006/relationships/oleObject" Target="embeddings/oleObject139.bin"/><Relationship Id="rId227" Type="http://schemas.openxmlformats.org/officeDocument/2006/relationships/oleObject" Target="embeddings/oleObject191.bin"/><Relationship Id="rId269" Type="http://schemas.openxmlformats.org/officeDocument/2006/relationships/oleObject" Target="embeddings/oleObject227.bin"/><Relationship Id="rId33" Type="http://schemas.openxmlformats.org/officeDocument/2006/relationships/oleObject" Target="embeddings/oleObject21.bin"/><Relationship Id="rId129" Type="http://schemas.openxmlformats.org/officeDocument/2006/relationships/oleObject" Target="embeddings/oleObject101.bin"/><Relationship Id="rId280" Type="http://schemas.openxmlformats.org/officeDocument/2006/relationships/oleObject" Target="embeddings/oleObject236.bin"/><Relationship Id="rId336" Type="http://schemas.openxmlformats.org/officeDocument/2006/relationships/oleObject" Target="embeddings/oleObject284.bin"/><Relationship Id="rId75" Type="http://schemas.openxmlformats.org/officeDocument/2006/relationships/oleObject" Target="embeddings/oleObject56.bin"/><Relationship Id="rId140" Type="http://schemas.openxmlformats.org/officeDocument/2006/relationships/oleObject" Target="embeddings/oleObject108.bin"/><Relationship Id="rId182" Type="http://schemas.openxmlformats.org/officeDocument/2006/relationships/image" Target="media/image28.wmf"/><Relationship Id="rId378" Type="http://schemas.openxmlformats.org/officeDocument/2006/relationships/oleObject" Target="embeddings/oleObject324.bin"/><Relationship Id="rId6" Type="http://schemas.openxmlformats.org/officeDocument/2006/relationships/endnotes" Target="endnotes.xml"/><Relationship Id="rId238" Type="http://schemas.openxmlformats.org/officeDocument/2006/relationships/image" Target="media/image32.wmf"/><Relationship Id="rId291" Type="http://schemas.openxmlformats.org/officeDocument/2006/relationships/oleObject" Target="embeddings/oleObject246.bin"/><Relationship Id="rId305" Type="http://schemas.openxmlformats.org/officeDocument/2006/relationships/oleObject" Target="embeddings/oleObject259.bin"/><Relationship Id="rId347" Type="http://schemas.openxmlformats.org/officeDocument/2006/relationships/oleObject" Target="embeddings/oleObject294.bin"/><Relationship Id="rId44" Type="http://schemas.openxmlformats.org/officeDocument/2006/relationships/oleObject" Target="embeddings/oleObject30.bin"/><Relationship Id="rId86" Type="http://schemas.openxmlformats.org/officeDocument/2006/relationships/oleObject" Target="embeddings/oleObject66.bin"/><Relationship Id="rId151" Type="http://schemas.openxmlformats.org/officeDocument/2006/relationships/oleObject" Target="embeddings/oleObject119.bin"/><Relationship Id="rId193" Type="http://schemas.openxmlformats.org/officeDocument/2006/relationships/oleObject" Target="embeddings/oleObject157.bin"/><Relationship Id="rId207" Type="http://schemas.openxmlformats.org/officeDocument/2006/relationships/oleObject" Target="embeddings/oleObject171.bin"/><Relationship Id="rId249" Type="http://schemas.openxmlformats.org/officeDocument/2006/relationships/oleObject" Target="embeddings/oleObject20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81.bin"/><Relationship Id="rId260" Type="http://schemas.openxmlformats.org/officeDocument/2006/relationships/oleObject" Target="embeddings/oleObject218.bin"/><Relationship Id="rId316" Type="http://schemas.openxmlformats.org/officeDocument/2006/relationships/oleObject" Target="embeddings/oleObject265.bin"/><Relationship Id="rId55" Type="http://schemas.openxmlformats.org/officeDocument/2006/relationships/oleObject" Target="embeddings/oleObject39.bin"/><Relationship Id="rId97" Type="http://schemas.openxmlformats.org/officeDocument/2006/relationships/oleObject" Target="embeddings/oleObject72.bin"/><Relationship Id="rId120" Type="http://schemas.openxmlformats.org/officeDocument/2006/relationships/oleObject" Target="embeddings/oleObject92.bin"/><Relationship Id="rId358" Type="http://schemas.openxmlformats.org/officeDocument/2006/relationships/oleObject" Target="embeddings/oleObject305.bin"/><Relationship Id="rId162" Type="http://schemas.openxmlformats.org/officeDocument/2006/relationships/oleObject" Target="embeddings/oleObject130.bin"/><Relationship Id="rId218" Type="http://schemas.openxmlformats.org/officeDocument/2006/relationships/oleObject" Target="embeddings/oleObject182.bin"/><Relationship Id="rId271" Type="http://schemas.openxmlformats.org/officeDocument/2006/relationships/oleObject" Target="embeddings/oleObject229.bin"/><Relationship Id="rId24" Type="http://schemas.openxmlformats.org/officeDocument/2006/relationships/oleObject" Target="embeddings/oleObject12.bin"/><Relationship Id="rId66" Type="http://schemas.openxmlformats.org/officeDocument/2006/relationships/oleObject" Target="embeddings/oleObject48.bin"/><Relationship Id="rId131" Type="http://schemas.openxmlformats.org/officeDocument/2006/relationships/oleObject" Target="embeddings/oleObject103.bin"/><Relationship Id="rId327" Type="http://schemas.openxmlformats.org/officeDocument/2006/relationships/oleObject" Target="embeddings/oleObject275.bin"/><Relationship Id="rId369" Type="http://schemas.openxmlformats.org/officeDocument/2006/relationships/oleObject" Target="embeddings/oleObject315.bin"/><Relationship Id="rId173" Type="http://schemas.openxmlformats.org/officeDocument/2006/relationships/oleObject" Target="embeddings/oleObject141.bin"/><Relationship Id="rId229" Type="http://schemas.openxmlformats.org/officeDocument/2006/relationships/oleObject" Target="embeddings/oleObject193.bin"/><Relationship Id="rId380" Type="http://schemas.openxmlformats.org/officeDocument/2006/relationships/oleObject" Target="embeddings/oleObject325.bin"/><Relationship Id="rId240" Type="http://schemas.openxmlformats.org/officeDocument/2006/relationships/image" Target="media/image33.wmf"/><Relationship Id="rId35" Type="http://schemas.openxmlformats.org/officeDocument/2006/relationships/oleObject" Target="embeddings/oleObject23.bin"/><Relationship Id="rId77" Type="http://schemas.openxmlformats.org/officeDocument/2006/relationships/oleObject" Target="embeddings/oleObject57.bin"/><Relationship Id="rId100" Type="http://schemas.openxmlformats.org/officeDocument/2006/relationships/oleObject" Target="embeddings/oleObject74.bin"/><Relationship Id="rId282" Type="http://schemas.openxmlformats.org/officeDocument/2006/relationships/oleObject" Target="embeddings/oleObject238.bin"/><Relationship Id="rId338" Type="http://schemas.openxmlformats.org/officeDocument/2006/relationships/oleObject" Target="embeddings/oleObject28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110.bin"/><Relationship Id="rId184" Type="http://schemas.openxmlformats.org/officeDocument/2006/relationships/image" Target="media/image29.wmf"/><Relationship Id="rId251" Type="http://schemas.openxmlformats.org/officeDocument/2006/relationships/oleObject" Target="embeddings/oleObject210.bin"/><Relationship Id="rId46" Type="http://schemas.openxmlformats.org/officeDocument/2006/relationships/oleObject" Target="embeddings/oleObject32.bin"/><Relationship Id="rId293" Type="http://schemas.openxmlformats.org/officeDocument/2006/relationships/oleObject" Target="embeddings/oleObject248.bin"/><Relationship Id="rId307" Type="http://schemas.openxmlformats.org/officeDocument/2006/relationships/oleObject" Target="embeddings/oleObject260.bin"/><Relationship Id="rId349" Type="http://schemas.openxmlformats.org/officeDocument/2006/relationships/oleObject" Target="embeddings/oleObject296.bin"/><Relationship Id="rId88" Type="http://schemas.openxmlformats.org/officeDocument/2006/relationships/image" Target="media/image15.wmf"/><Relationship Id="rId111" Type="http://schemas.openxmlformats.org/officeDocument/2006/relationships/oleObject" Target="embeddings/oleObject83.bin"/><Relationship Id="rId153" Type="http://schemas.openxmlformats.org/officeDocument/2006/relationships/oleObject" Target="embeddings/oleObject121.bin"/><Relationship Id="rId195" Type="http://schemas.openxmlformats.org/officeDocument/2006/relationships/oleObject" Target="embeddings/oleObject159.bin"/><Relationship Id="rId209" Type="http://schemas.openxmlformats.org/officeDocument/2006/relationships/oleObject" Target="embeddings/oleObject173.bin"/><Relationship Id="rId360" Type="http://schemas.openxmlformats.org/officeDocument/2006/relationships/oleObject" Target="embeddings/oleObject307.bin"/><Relationship Id="rId220" Type="http://schemas.openxmlformats.org/officeDocument/2006/relationships/oleObject" Target="embeddings/oleObject184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41.bin"/><Relationship Id="rId262" Type="http://schemas.openxmlformats.org/officeDocument/2006/relationships/oleObject" Target="embeddings/oleObject220.bin"/><Relationship Id="rId318" Type="http://schemas.openxmlformats.org/officeDocument/2006/relationships/oleObject" Target="embeddings/oleObject267.bin"/><Relationship Id="rId99" Type="http://schemas.openxmlformats.org/officeDocument/2006/relationships/image" Target="media/image20.wmf"/><Relationship Id="rId122" Type="http://schemas.openxmlformats.org/officeDocument/2006/relationships/oleObject" Target="embeddings/oleObject94.bin"/><Relationship Id="rId164" Type="http://schemas.openxmlformats.org/officeDocument/2006/relationships/oleObject" Target="embeddings/oleObject132.bin"/><Relationship Id="rId371" Type="http://schemas.openxmlformats.org/officeDocument/2006/relationships/oleObject" Target="embeddings/oleObject317.bin"/><Relationship Id="rId26" Type="http://schemas.openxmlformats.org/officeDocument/2006/relationships/oleObject" Target="embeddings/oleObject14.bin"/><Relationship Id="rId231" Type="http://schemas.openxmlformats.org/officeDocument/2006/relationships/oleObject" Target="embeddings/oleObject195.bin"/><Relationship Id="rId273" Type="http://schemas.openxmlformats.org/officeDocument/2006/relationships/oleObject" Target="embeddings/oleObject230.bin"/><Relationship Id="rId329" Type="http://schemas.openxmlformats.org/officeDocument/2006/relationships/oleObject" Target="embeddings/oleObject27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7</TotalTime>
  <Pages>12</Pages>
  <Words>3851</Words>
  <Characters>21957</Characters>
  <Application>Microsoft Office Word</Application>
  <DocSecurity>0</DocSecurity>
  <Lines>182</Lines>
  <Paragraphs>51</Paragraphs>
  <ScaleCrop>false</ScaleCrop>
  <Company/>
  <LinksUpToDate>false</LinksUpToDate>
  <CharactersWithSpaces>257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亚红</dc:creator>
  <cp:keywords/>
  <dc:description/>
  <cp:lastModifiedBy>刘 亚红</cp:lastModifiedBy>
  <cp:revision>261</cp:revision>
  <dcterms:created xsi:type="dcterms:W3CDTF">2022-02-23T06:53:00Z</dcterms:created>
  <dcterms:modified xsi:type="dcterms:W3CDTF">2022-08-25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